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936" w:type="dxa"/>
        <w:jc w:val="center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CellMar>
          <w:top w:w="58" w:type="dxa"/>
          <w:left w:w="216" w:type="dxa"/>
          <w:bottom w:w="58" w:type="dxa"/>
          <w:right w:w="216" w:type="dxa"/>
        </w:tblCellMar>
        <w:tblLook w:val="04A0" w:firstRow="1" w:lastRow="0" w:firstColumn="1" w:lastColumn="0" w:noHBand="0" w:noVBand="1"/>
      </w:tblPr>
      <w:tblGrid>
        <w:gridCol w:w="9936"/>
      </w:tblGrid>
      <w:tr w:rsidR="00BD7FEC" w:rsidRPr="004A4EA6" w14:paraId="62198CAF" w14:textId="77777777" w:rsidTr="006F16D0">
        <w:trPr>
          <w:trHeight w:val="16"/>
          <w:jc w:val="center"/>
        </w:trPr>
        <w:tc>
          <w:tcPr>
            <w:tcW w:w="9936" w:type="dxa"/>
            <w:tcBorders>
              <w:top w:val="double" w:sz="24" w:space="0" w:color="auto"/>
              <w:left w:val="double" w:sz="24" w:space="0" w:color="auto"/>
              <w:bottom w:val="double" w:sz="24" w:space="0" w:color="auto"/>
              <w:right w:val="double" w:sz="24" w:space="0" w:color="auto"/>
            </w:tcBorders>
            <w:shd w:val="clear" w:color="auto" w:fill="D9D9D9" w:themeFill="background1" w:themeFillShade="D9"/>
            <w:vAlign w:val="center"/>
          </w:tcPr>
          <w:p w14:paraId="2A217F33" w14:textId="457617A5" w:rsidR="00BD7FEC" w:rsidRPr="00DE589E" w:rsidRDefault="008F7106" w:rsidP="00E070B1">
            <w:pPr>
              <w:ind w:left="-108" w:right="-119"/>
              <w:jc w:val="center"/>
              <w:rPr>
                <w:rFonts w:ascii="Arial" w:hAnsi="Arial" w:cs="Arial"/>
                <w:b/>
                <w:sz w:val="28"/>
                <w:szCs w:val="36"/>
              </w:rPr>
            </w:pPr>
            <w:r>
              <w:rPr>
                <w:rFonts w:ascii="Arial" w:hAnsi="Arial" w:cs="Arial"/>
                <w:b/>
                <w:sz w:val="32"/>
                <w:szCs w:val="36"/>
              </w:rPr>
              <w:t>6-</w:t>
            </w:r>
            <w:r w:rsidR="00C444FB">
              <w:rPr>
                <w:rFonts w:ascii="Arial" w:hAnsi="Arial" w:cs="Arial"/>
                <w:b/>
                <w:sz w:val="32"/>
                <w:szCs w:val="36"/>
              </w:rPr>
              <w:t>7</w:t>
            </w:r>
            <w:r>
              <w:rPr>
                <w:rFonts w:ascii="Arial" w:hAnsi="Arial" w:cs="Arial"/>
                <w:b/>
                <w:sz w:val="32"/>
                <w:szCs w:val="36"/>
              </w:rPr>
              <w:t xml:space="preserve"> EXTRA PROBLEMS</w:t>
            </w:r>
          </w:p>
        </w:tc>
      </w:tr>
    </w:tbl>
    <w:p w14:paraId="09370885" w14:textId="1D4C5334" w:rsidR="00E070B1" w:rsidRPr="002579AD" w:rsidRDefault="00E070B1" w:rsidP="00E070B1">
      <w:pPr>
        <w:ind w:left="270" w:hanging="270"/>
        <w:jc w:val="center"/>
        <w:rPr>
          <w:rFonts w:ascii="Arial" w:hAnsi="Arial" w:cs="Arial"/>
          <w:sz w:val="20"/>
          <w:szCs w:val="20"/>
        </w:rPr>
      </w:pPr>
    </w:p>
    <w:p w14:paraId="3E952349" w14:textId="6F3E49F3" w:rsidR="00C444FB" w:rsidRDefault="00C444FB" w:rsidP="00C444FB">
      <w:pPr>
        <w:ind w:left="270" w:hanging="270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LESSON 6-7.1</w:t>
      </w:r>
    </w:p>
    <w:p w14:paraId="058EA910" w14:textId="7B4046D9" w:rsidR="00D01628" w:rsidRPr="002579AD" w:rsidRDefault="00D01628" w:rsidP="00D01628">
      <w:pPr>
        <w:rPr>
          <w:rFonts w:ascii="Arial" w:hAnsi="Arial" w:cs="Arial"/>
          <w:bCs/>
          <w:sz w:val="20"/>
          <w:szCs w:val="20"/>
        </w:rPr>
      </w:pPr>
    </w:p>
    <w:p w14:paraId="44A9AC36" w14:textId="33C9EBAE" w:rsidR="00D01628" w:rsidRDefault="00D01628" w:rsidP="006F16D0">
      <w:pPr>
        <w:pStyle w:val="ListParagraph"/>
        <w:numPr>
          <w:ilvl w:val="0"/>
          <w:numId w:val="1"/>
        </w:numPr>
        <w:tabs>
          <w:tab w:val="left" w:pos="540"/>
        </w:tabs>
        <w:ind w:left="360"/>
        <w:rPr>
          <w:rFonts w:cs="Arial"/>
          <w:bCs/>
        </w:rPr>
      </w:pPr>
      <w:r w:rsidRPr="00A1655E">
        <w:rPr>
          <w:rFonts w:cs="Arial"/>
          <w:bCs/>
        </w:rPr>
        <w:t xml:space="preserve">In the table below, the </w:t>
      </w:r>
      <w:r w:rsidRPr="00A1655E">
        <w:rPr>
          <w:rFonts w:cs="Arial"/>
          <w:bCs/>
          <w:i/>
        </w:rPr>
        <w:t>x</w:t>
      </w:r>
      <w:r w:rsidRPr="00A1655E">
        <w:rPr>
          <w:rFonts w:cs="Arial"/>
          <w:bCs/>
        </w:rPr>
        <w:t xml:space="preserve">-value is considered the input value and the </w:t>
      </w:r>
      <w:r w:rsidRPr="00A1655E">
        <w:rPr>
          <w:rFonts w:cs="Arial"/>
          <w:bCs/>
          <w:i/>
        </w:rPr>
        <w:t>y</w:t>
      </w:r>
      <w:r w:rsidRPr="00A1655E">
        <w:rPr>
          <w:rFonts w:cs="Arial"/>
          <w:bCs/>
        </w:rPr>
        <w:t>-value is the output value.</w:t>
      </w:r>
    </w:p>
    <w:p w14:paraId="6463400F" w14:textId="77777777" w:rsidR="00A1655E" w:rsidRPr="00A1655E" w:rsidRDefault="00A1655E" w:rsidP="00C444FB">
      <w:pPr>
        <w:pStyle w:val="ListParagraph"/>
        <w:tabs>
          <w:tab w:val="left" w:pos="540"/>
        </w:tabs>
        <w:ind w:left="450"/>
        <w:rPr>
          <w:rFonts w:cs="Arial"/>
          <w:bCs/>
        </w:rPr>
      </w:pPr>
    </w:p>
    <w:p w14:paraId="2E44FCF7" w14:textId="70F8658F" w:rsidR="00D01628" w:rsidRDefault="00D01628" w:rsidP="006F16D0">
      <w:pPr>
        <w:pStyle w:val="ListParagraph"/>
        <w:numPr>
          <w:ilvl w:val="0"/>
          <w:numId w:val="5"/>
        </w:numPr>
        <w:tabs>
          <w:tab w:val="left" w:pos="540"/>
        </w:tabs>
        <w:ind w:left="720"/>
        <w:rPr>
          <w:bCs/>
        </w:rPr>
      </w:pPr>
      <w:r>
        <w:rPr>
          <w:bCs/>
        </w:rPr>
        <w:t>Copy and complete the table.</w:t>
      </w:r>
      <w:r w:rsidR="008F7106">
        <w:rPr>
          <w:bCs/>
        </w:rPr>
        <w:t xml:space="preserve"> </w:t>
      </w:r>
    </w:p>
    <w:tbl>
      <w:tblPr>
        <w:tblStyle w:val="TableGrid"/>
        <w:tblW w:w="7196" w:type="dxa"/>
        <w:tblInd w:w="720" w:type="dxa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1028"/>
        <w:gridCol w:w="1028"/>
        <w:gridCol w:w="1028"/>
        <w:gridCol w:w="1028"/>
        <w:gridCol w:w="1028"/>
        <w:gridCol w:w="1028"/>
        <w:gridCol w:w="1028"/>
      </w:tblGrid>
      <w:tr w:rsidR="006F16D0" w14:paraId="477A088A" w14:textId="77777777" w:rsidTr="00DC64DC">
        <w:tc>
          <w:tcPr>
            <w:tcW w:w="1028" w:type="dxa"/>
            <w:vAlign w:val="center"/>
          </w:tcPr>
          <w:p w14:paraId="49BBED42" w14:textId="39502D9E" w:rsidR="006F16D0" w:rsidRPr="006F16D0" w:rsidRDefault="006F16D0" w:rsidP="006F16D0">
            <w:pPr>
              <w:tabs>
                <w:tab w:val="left" w:pos="540"/>
              </w:tabs>
              <w:jc w:val="center"/>
              <w:rPr>
                <w:b/>
                <w:bCs/>
              </w:rPr>
            </w:pPr>
            <w:r w:rsidRPr="006F16D0">
              <w:rPr>
                <w:rFonts w:ascii="Arial" w:hAnsi="Arial" w:cs="Arial"/>
                <w:b/>
                <w:bCs/>
                <w:i/>
              </w:rPr>
              <w:t>x</w:t>
            </w:r>
          </w:p>
        </w:tc>
        <w:tc>
          <w:tcPr>
            <w:tcW w:w="1028" w:type="dxa"/>
            <w:vAlign w:val="center"/>
          </w:tcPr>
          <w:p w14:paraId="4989DB76" w14:textId="53F2E688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1</w:t>
            </w:r>
          </w:p>
        </w:tc>
        <w:tc>
          <w:tcPr>
            <w:tcW w:w="1028" w:type="dxa"/>
            <w:vAlign w:val="center"/>
          </w:tcPr>
          <w:p w14:paraId="48B51994" w14:textId="2882CAF8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2</w:t>
            </w:r>
          </w:p>
        </w:tc>
        <w:tc>
          <w:tcPr>
            <w:tcW w:w="1028" w:type="dxa"/>
            <w:vAlign w:val="center"/>
          </w:tcPr>
          <w:p w14:paraId="66A32931" w14:textId="3CB16496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3</w:t>
            </w:r>
          </w:p>
        </w:tc>
        <w:tc>
          <w:tcPr>
            <w:tcW w:w="1028" w:type="dxa"/>
            <w:vAlign w:val="center"/>
          </w:tcPr>
          <w:p w14:paraId="1C702242" w14:textId="7C6C95D2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4</w:t>
            </w:r>
          </w:p>
        </w:tc>
        <w:tc>
          <w:tcPr>
            <w:tcW w:w="1028" w:type="dxa"/>
            <w:vAlign w:val="center"/>
          </w:tcPr>
          <w:p w14:paraId="14DEEF35" w14:textId="29668FAA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  <w:tc>
          <w:tcPr>
            <w:tcW w:w="1028" w:type="dxa"/>
            <w:vAlign w:val="center"/>
          </w:tcPr>
          <w:p w14:paraId="478B84B1" w14:textId="19E64DB2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6</w:t>
            </w:r>
          </w:p>
        </w:tc>
      </w:tr>
      <w:tr w:rsidR="006F16D0" w14:paraId="110E3B3A" w14:textId="77777777" w:rsidTr="00DC64DC">
        <w:tc>
          <w:tcPr>
            <w:tcW w:w="1028" w:type="dxa"/>
            <w:vAlign w:val="center"/>
          </w:tcPr>
          <w:p w14:paraId="7AD52CC8" w14:textId="333F6B20" w:rsidR="006F16D0" w:rsidRPr="006F16D0" w:rsidRDefault="006F16D0" w:rsidP="006F16D0">
            <w:pPr>
              <w:tabs>
                <w:tab w:val="left" w:pos="540"/>
              </w:tabs>
              <w:jc w:val="center"/>
              <w:rPr>
                <w:b/>
                <w:bCs/>
              </w:rPr>
            </w:pPr>
            <w:r w:rsidRPr="006F16D0">
              <w:rPr>
                <w:rFonts w:ascii="Arial" w:hAnsi="Arial" w:cs="Arial"/>
                <w:b/>
                <w:bCs/>
                <w:i/>
              </w:rPr>
              <w:t>y</w:t>
            </w:r>
          </w:p>
        </w:tc>
        <w:tc>
          <w:tcPr>
            <w:tcW w:w="1028" w:type="dxa"/>
            <w:vAlign w:val="center"/>
          </w:tcPr>
          <w:p w14:paraId="5F23DD54" w14:textId="22FD6CB7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1028" w:type="dxa"/>
            <w:vAlign w:val="center"/>
          </w:tcPr>
          <w:p w14:paraId="7DEED646" w14:textId="6F4063E5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028" w:type="dxa"/>
            <w:vAlign w:val="center"/>
          </w:tcPr>
          <w:p w14:paraId="4E9F37CF" w14:textId="144549F8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1028" w:type="dxa"/>
            <w:vAlign w:val="center"/>
          </w:tcPr>
          <w:p w14:paraId="4D2CEE1E" w14:textId="5EA23C1B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  <w:tc>
          <w:tcPr>
            <w:tcW w:w="1028" w:type="dxa"/>
            <w:vAlign w:val="center"/>
          </w:tcPr>
          <w:p w14:paraId="4FB7E0A5" w14:textId="6ECEA4E0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1028" w:type="dxa"/>
            <w:vAlign w:val="center"/>
          </w:tcPr>
          <w:p w14:paraId="5C31FB6C" w14:textId="4C02074F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</w:tr>
    </w:tbl>
    <w:p w14:paraId="5177A248" w14:textId="32306405" w:rsidR="00D01628" w:rsidRPr="002579AD" w:rsidRDefault="00D01628" w:rsidP="00C444FB">
      <w:pPr>
        <w:tabs>
          <w:tab w:val="left" w:pos="540"/>
        </w:tabs>
        <w:ind w:left="810"/>
        <w:rPr>
          <w:bCs/>
          <w:sz w:val="20"/>
          <w:szCs w:val="20"/>
        </w:rPr>
      </w:pPr>
    </w:p>
    <w:p w14:paraId="3A71BB69" w14:textId="04E1B8F4" w:rsidR="00634007" w:rsidRDefault="00D01628" w:rsidP="006F16D0">
      <w:pPr>
        <w:pStyle w:val="ListParagraph"/>
        <w:numPr>
          <w:ilvl w:val="0"/>
          <w:numId w:val="5"/>
        </w:numPr>
        <w:tabs>
          <w:tab w:val="left" w:pos="540"/>
        </w:tabs>
        <w:ind w:left="720"/>
        <w:rPr>
          <w:bCs/>
        </w:rPr>
      </w:pPr>
      <w:r>
        <w:rPr>
          <w:bCs/>
        </w:rPr>
        <w:t>Complete the rate of change</w:t>
      </w:r>
      <w:r w:rsidR="00A1655E">
        <w:rPr>
          <w:bCs/>
        </w:rPr>
        <w:t xml:space="preserve"> statement</w:t>
      </w:r>
      <w:r>
        <w:rPr>
          <w:bCs/>
        </w:rPr>
        <w:t xml:space="preserve">. </w:t>
      </w:r>
    </w:p>
    <w:p w14:paraId="47E98FC1" w14:textId="68DF3711" w:rsidR="00D01628" w:rsidRDefault="00D01628" w:rsidP="006F16D0">
      <w:pPr>
        <w:pStyle w:val="ListParagraph"/>
        <w:tabs>
          <w:tab w:val="left" w:pos="540"/>
        </w:tabs>
        <w:rPr>
          <w:bCs/>
        </w:rPr>
      </w:pPr>
      <w:r>
        <w:rPr>
          <w:bCs/>
        </w:rPr>
        <w:t xml:space="preserve">For every increase of </w:t>
      </w:r>
      <w:r w:rsidRPr="00D01628">
        <w:rPr>
          <w:bCs/>
          <w:i/>
          <w:iCs/>
        </w:rPr>
        <w:t>x</w:t>
      </w:r>
      <w:r>
        <w:rPr>
          <w:bCs/>
        </w:rPr>
        <w:t xml:space="preserve"> by 1, the </w:t>
      </w:r>
      <w:r w:rsidRPr="00D01628">
        <w:rPr>
          <w:bCs/>
          <w:i/>
          <w:iCs/>
        </w:rPr>
        <w:t>y</w:t>
      </w:r>
      <w:r>
        <w:rPr>
          <w:bCs/>
        </w:rPr>
        <w:t xml:space="preserve"> increases by</w:t>
      </w:r>
      <w:r w:rsidR="00634007">
        <w:rPr>
          <w:bCs/>
        </w:rPr>
        <w:t xml:space="preserve"> ____</w:t>
      </w:r>
      <w:r>
        <w:rPr>
          <w:bCs/>
        </w:rPr>
        <w:t>.</w:t>
      </w:r>
    </w:p>
    <w:p w14:paraId="6EA4E004" w14:textId="2F2D480A" w:rsidR="00D01628" w:rsidRDefault="00D01628" w:rsidP="00C444FB">
      <w:pPr>
        <w:pStyle w:val="ListParagraph"/>
        <w:tabs>
          <w:tab w:val="left" w:pos="540"/>
        </w:tabs>
        <w:ind w:left="810"/>
        <w:rPr>
          <w:bCs/>
        </w:rPr>
      </w:pPr>
    </w:p>
    <w:p w14:paraId="6E087A05" w14:textId="628115BF" w:rsidR="00C444FB" w:rsidRDefault="00D01628" w:rsidP="006F16D0">
      <w:pPr>
        <w:pStyle w:val="ListParagraph"/>
        <w:numPr>
          <w:ilvl w:val="0"/>
          <w:numId w:val="5"/>
        </w:numPr>
        <w:tabs>
          <w:tab w:val="left" w:pos="540"/>
        </w:tabs>
        <w:ind w:left="720"/>
        <w:rPr>
          <w:bCs/>
        </w:rPr>
      </w:pPr>
      <w:r>
        <w:rPr>
          <w:bCs/>
        </w:rPr>
        <w:t>Complete the input-output rule</w:t>
      </w:r>
      <w:r w:rsidR="00C444FB">
        <w:rPr>
          <w:bCs/>
        </w:rPr>
        <w:t>.</w:t>
      </w:r>
    </w:p>
    <w:p w14:paraId="2C125A75" w14:textId="23CDB804" w:rsidR="00D01628" w:rsidRDefault="00C444FB" w:rsidP="006F16D0">
      <w:pPr>
        <w:pStyle w:val="ListParagraph"/>
        <w:tabs>
          <w:tab w:val="left" w:pos="540"/>
        </w:tabs>
        <w:rPr>
          <w:bCs/>
        </w:rPr>
      </w:pPr>
      <w:r>
        <w:rPr>
          <w:bCs/>
        </w:rPr>
        <w:t xml:space="preserve">Add ____ to </w:t>
      </w:r>
      <w:r w:rsidR="00D01628">
        <w:rPr>
          <w:bCs/>
        </w:rPr>
        <w:t xml:space="preserve">the </w:t>
      </w:r>
      <w:r w:rsidR="00D01628" w:rsidRPr="00A1655E">
        <w:rPr>
          <w:bCs/>
          <w:i/>
        </w:rPr>
        <w:t>x</w:t>
      </w:r>
      <w:r w:rsidR="00D01628">
        <w:rPr>
          <w:bCs/>
        </w:rPr>
        <w:t>-value to get the corresponding y-value.</w:t>
      </w:r>
    </w:p>
    <w:p w14:paraId="2B86C074" w14:textId="77777777" w:rsidR="00D01628" w:rsidRPr="00D01628" w:rsidRDefault="00D01628" w:rsidP="00C444FB">
      <w:pPr>
        <w:tabs>
          <w:tab w:val="left" w:pos="540"/>
        </w:tabs>
        <w:ind w:left="810"/>
        <w:rPr>
          <w:bCs/>
        </w:rPr>
      </w:pPr>
    </w:p>
    <w:p w14:paraId="2C6E182F" w14:textId="0D2C2791" w:rsidR="00D01628" w:rsidRDefault="00D01628" w:rsidP="006F16D0">
      <w:pPr>
        <w:pStyle w:val="ListParagraph"/>
        <w:numPr>
          <w:ilvl w:val="0"/>
          <w:numId w:val="5"/>
        </w:numPr>
        <w:tabs>
          <w:tab w:val="left" w:pos="540"/>
        </w:tabs>
        <w:ind w:left="720"/>
        <w:rPr>
          <w:bCs/>
        </w:rPr>
      </w:pPr>
      <w:r>
        <w:rPr>
          <w:bCs/>
        </w:rPr>
        <w:t xml:space="preserve">Write an equation </w:t>
      </w:r>
      <w:r w:rsidR="00A1655E">
        <w:rPr>
          <w:bCs/>
        </w:rPr>
        <w:t>to represent pattern in</w:t>
      </w:r>
      <w:r>
        <w:rPr>
          <w:bCs/>
        </w:rPr>
        <w:t xml:space="preserve"> the table.</w:t>
      </w:r>
      <w:r w:rsidR="00611F87">
        <w:rPr>
          <w:bCs/>
        </w:rPr>
        <w:t xml:space="preserve">  </w:t>
      </w:r>
    </w:p>
    <w:p w14:paraId="40A7DBA5" w14:textId="77777777" w:rsidR="00D01628" w:rsidRPr="00D01628" w:rsidRDefault="00D01628" w:rsidP="00D01628">
      <w:pPr>
        <w:pStyle w:val="ListParagraph"/>
        <w:ind w:left="450"/>
        <w:rPr>
          <w:bCs/>
        </w:rPr>
      </w:pPr>
    </w:p>
    <w:p w14:paraId="6A1239B2" w14:textId="24A9C6DB" w:rsidR="007E129E" w:rsidRPr="00A76EDE" w:rsidRDefault="00A76EDE" w:rsidP="006F16D0">
      <w:pPr>
        <w:pStyle w:val="ListParagraph"/>
        <w:numPr>
          <w:ilvl w:val="0"/>
          <w:numId w:val="1"/>
        </w:numPr>
        <w:tabs>
          <w:tab w:val="left" w:pos="540"/>
        </w:tabs>
        <w:ind w:left="360"/>
        <w:rPr>
          <w:bCs/>
        </w:rPr>
      </w:pPr>
      <w:r>
        <w:rPr>
          <w:rFonts w:cs="Arial"/>
          <w:bCs/>
          <w:szCs w:val="24"/>
        </w:rPr>
        <w:t>Copy the following pattern.</w:t>
      </w:r>
    </w:p>
    <w:tbl>
      <w:tblPr>
        <w:tblStyle w:val="TableGrid"/>
        <w:tblW w:w="10080" w:type="dxa"/>
        <w:jc w:val="center"/>
        <w:tblLook w:val="04A0" w:firstRow="1" w:lastRow="0" w:firstColumn="1" w:lastColumn="0" w:noHBand="0" w:noVBand="1"/>
      </w:tblPr>
      <w:tblGrid>
        <w:gridCol w:w="2467"/>
        <w:gridCol w:w="2468"/>
        <w:gridCol w:w="2677"/>
        <w:gridCol w:w="2468"/>
      </w:tblGrid>
      <w:tr w:rsidR="00A76EDE" w14:paraId="6A9B1495" w14:textId="77777777" w:rsidTr="006F16D0">
        <w:trPr>
          <w:jc w:val="center"/>
        </w:trPr>
        <w:tc>
          <w:tcPr>
            <w:tcW w:w="2467" w:type="dxa"/>
          </w:tcPr>
          <w:p w14:paraId="020A6136" w14:textId="33744C5A" w:rsidR="00A76EDE" w:rsidRPr="00A76EDE" w:rsidRDefault="00A76EDE" w:rsidP="002579AD">
            <w:pPr>
              <w:pStyle w:val="ListParagraph"/>
              <w:tabs>
                <w:tab w:val="left" w:pos="540"/>
              </w:tabs>
              <w:ind w:left="0"/>
              <w:jc w:val="center"/>
              <w:rPr>
                <w:b/>
              </w:rPr>
            </w:pPr>
            <w:r w:rsidRPr="00A76EDE">
              <w:rPr>
                <w:b/>
              </w:rPr>
              <w:t>Step 1</w:t>
            </w:r>
          </w:p>
        </w:tc>
        <w:tc>
          <w:tcPr>
            <w:tcW w:w="2468" w:type="dxa"/>
          </w:tcPr>
          <w:p w14:paraId="63400398" w14:textId="6631E492" w:rsidR="00A76EDE" w:rsidRPr="00A76EDE" w:rsidRDefault="00A76EDE" w:rsidP="002579AD">
            <w:pPr>
              <w:pStyle w:val="ListParagraph"/>
              <w:tabs>
                <w:tab w:val="left" w:pos="540"/>
              </w:tabs>
              <w:ind w:left="0"/>
              <w:jc w:val="center"/>
              <w:rPr>
                <w:b/>
              </w:rPr>
            </w:pPr>
            <w:r w:rsidRPr="00A76EDE">
              <w:rPr>
                <w:b/>
              </w:rPr>
              <w:t>Step 2</w:t>
            </w:r>
          </w:p>
        </w:tc>
        <w:tc>
          <w:tcPr>
            <w:tcW w:w="2677" w:type="dxa"/>
          </w:tcPr>
          <w:p w14:paraId="29D6DA27" w14:textId="43E2F57D" w:rsidR="00A76EDE" w:rsidRPr="00A76EDE" w:rsidRDefault="00A76EDE" w:rsidP="002579AD">
            <w:pPr>
              <w:pStyle w:val="ListParagraph"/>
              <w:tabs>
                <w:tab w:val="left" w:pos="540"/>
              </w:tabs>
              <w:ind w:left="0"/>
              <w:jc w:val="center"/>
              <w:rPr>
                <w:b/>
              </w:rPr>
            </w:pPr>
            <w:r w:rsidRPr="00A76EDE">
              <w:rPr>
                <w:b/>
              </w:rPr>
              <w:t>Step 3</w:t>
            </w:r>
          </w:p>
        </w:tc>
        <w:tc>
          <w:tcPr>
            <w:tcW w:w="2468" w:type="dxa"/>
          </w:tcPr>
          <w:p w14:paraId="327BE548" w14:textId="2AA80186" w:rsidR="00A76EDE" w:rsidRPr="00A76EDE" w:rsidRDefault="00A76EDE" w:rsidP="002579AD">
            <w:pPr>
              <w:pStyle w:val="ListParagraph"/>
              <w:tabs>
                <w:tab w:val="left" w:pos="540"/>
              </w:tabs>
              <w:ind w:left="0"/>
              <w:jc w:val="center"/>
              <w:rPr>
                <w:b/>
              </w:rPr>
            </w:pPr>
            <w:r w:rsidRPr="00A76EDE">
              <w:rPr>
                <w:b/>
              </w:rPr>
              <w:t>Step 4</w:t>
            </w:r>
          </w:p>
        </w:tc>
      </w:tr>
      <w:tr w:rsidR="00A76EDE" w14:paraId="57341C52" w14:textId="77777777" w:rsidTr="006F16D0">
        <w:trPr>
          <w:trHeight w:val="1178"/>
          <w:jc w:val="center"/>
        </w:trPr>
        <w:tc>
          <w:tcPr>
            <w:tcW w:w="2467" w:type="dxa"/>
            <w:vAlign w:val="center"/>
          </w:tcPr>
          <w:p w14:paraId="5A719316" w14:textId="3FABB4C2" w:rsidR="00A76EDE" w:rsidRDefault="006F16D0" w:rsidP="006F16D0">
            <w:pPr>
              <w:pStyle w:val="ListParagraph"/>
              <w:tabs>
                <w:tab w:val="left" w:pos="540"/>
              </w:tabs>
              <w:ind w:left="0"/>
              <w:jc w:val="center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g">
                  <w:drawing>
                    <wp:inline distT="0" distB="0" distL="0" distR="0" wp14:anchorId="47B11EE7" wp14:editId="5D63C539">
                      <wp:extent cx="929109" cy="527434"/>
                      <wp:effectExtent l="0" t="0" r="23495" b="25400"/>
                      <wp:docPr id="29" name="Group 2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29109" cy="527434"/>
                                <a:chOff x="0" y="0"/>
                                <a:chExt cx="929109" cy="527434"/>
                              </a:xfrm>
                            </wpg:grpSpPr>
                            <wps:wsp>
                              <wps:cNvPr id="4" name="Triangle 4"/>
                              <wps:cNvSpPr/>
                              <wps:spPr>
                                <a:xfrm>
                                  <a:off x="0" y="0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" name="Triangle 7"/>
                              <wps:cNvSpPr/>
                              <wps:spPr>
                                <a:xfrm>
                                  <a:off x="616689" y="53163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" name="Triangle 8"/>
                              <wps:cNvSpPr/>
                              <wps:spPr>
                                <a:xfrm>
                                  <a:off x="308345" y="265814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14:paraId="39D4E119" w14:textId="55710E48" w:rsidR="00A76EDE" w:rsidRDefault="00A76EDE" w:rsidP="00A76EDE">
                                    <w:pPr>
                                      <w:jc w:val="center"/>
                                    </w:pPr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47B11EE7" id="Group 29" o:spid="_x0000_s1026" style="width:73.15pt;height:41.55pt;mso-position-horizontal-relative:char;mso-position-vertical-relative:line" coordsize="9291,5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Triangle 4" o:spid="_x0000_s1027" type="#_x0000_t5" style="position:absolute;width:3124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" fillcolor="#bfbfbf [2412]" strokecolor="black [3213]" strokeweight="2pt"/>
                      <v:shape id="Triangle 7" o:spid="_x0000_s1028" type="#_x0000_t5" style="position:absolute;left:6166;top:531;width:3125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" fillcolor="#bfbfbf [2412]" strokecolor="black [3213]" strokeweight="2pt"/>
                      <v:shape id="Triangle 8" o:spid="_x0000_s1029" type="#_x0000_t5" style="position:absolute;left:3083;top:2658;width:3124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" fillcolor="#bfbfbf [2412]" strokecolor="black [3213]" strokeweight="2pt">
                        <v:textbox>
                          <w:txbxContent>
                            <w:p w14:paraId="39D4E119" w14:textId="55710E48" w:rsidR="00A76EDE" w:rsidRDefault="00A76EDE" w:rsidP="00A76EDE">
                              <w:pPr>
                                <w:jc w:val="center"/>
                              </w:pPr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468" w:type="dxa"/>
            <w:vAlign w:val="center"/>
          </w:tcPr>
          <w:p w14:paraId="52248F9A" w14:textId="30E5FCF2" w:rsidR="00A76EDE" w:rsidRDefault="006F16D0" w:rsidP="006F16D0">
            <w:pPr>
              <w:pStyle w:val="ListParagraph"/>
              <w:tabs>
                <w:tab w:val="left" w:pos="540"/>
              </w:tabs>
              <w:ind w:left="0"/>
              <w:jc w:val="center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g">
                  <w:drawing>
                    <wp:inline distT="0" distB="0" distL="0" distR="0" wp14:anchorId="6974C3E6" wp14:editId="57920EF2">
                      <wp:extent cx="1237453" cy="484904"/>
                      <wp:effectExtent l="0" t="0" r="20320" b="10795"/>
                      <wp:docPr id="30" name="Group 3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237453" cy="484904"/>
                                <a:chOff x="0" y="0"/>
                                <a:chExt cx="1237453" cy="484904"/>
                              </a:xfrm>
                            </wpg:grpSpPr>
                            <wps:wsp>
                              <wps:cNvPr id="5" name="Triangle 5"/>
                              <wps:cNvSpPr/>
                              <wps:spPr>
                                <a:xfrm>
                                  <a:off x="318977" y="223284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" name="Triangle 6"/>
                              <wps:cNvSpPr/>
                              <wps:spPr>
                                <a:xfrm>
                                  <a:off x="0" y="0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" name="Triangle 13"/>
                              <wps:cNvSpPr/>
                              <wps:spPr>
                                <a:xfrm>
                                  <a:off x="925033" y="223284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4" name="Triangle 14"/>
                              <wps:cNvSpPr/>
                              <wps:spPr>
                                <a:xfrm>
                                  <a:off x="616688" y="0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2A8EE3B0" id="Group 30" o:spid="_x0000_s1026" style="width:97.45pt;height:38.2pt;mso-position-horizontal-relative:char;mso-position-vertical-relative:line" coordsize="12374,48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">
                      <v:shape id="Triangle 5" o:spid="_x0000_s1027" type="#_x0000_t5" style="position:absolute;left:3189;top:2232;width:3124;height:2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" fillcolor="#bfbfbf [2412]" strokecolor="black [3213]" strokeweight="2pt"/>
                      <v:shape id="Triangle 6" o:spid="_x0000_s1028" type="#_x0000_t5" style="position:absolute;width:3124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" fillcolor="#bfbfbf [2412]" strokecolor="black [3213]" strokeweight="2pt"/>
                      <v:shape id="Triangle 13" o:spid="_x0000_s1029" type="#_x0000_t5" style="position:absolute;left:9250;top:2232;width:3124;height:26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" fillcolor="#bfbfbf [2412]" strokecolor="black [3213]" strokeweight="2pt"/>
                      <v:shape id="Triangle 14" o:spid="_x0000_s1030" type="#_x0000_t5" style="position:absolute;left:6166;width:3125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" fillcolor="#bfbfbf [2412]" strokecolor="black [3213]" strokeweight="2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677" w:type="dxa"/>
            <w:vAlign w:val="center"/>
          </w:tcPr>
          <w:p w14:paraId="5FA5F444" w14:textId="6AD7AA23" w:rsidR="00A76EDE" w:rsidRDefault="006F16D0" w:rsidP="006F16D0">
            <w:pPr>
              <w:pStyle w:val="ListParagraph"/>
              <w:tabs>
                <w:tab w:val="left" w:pos="540"/>
              </w:tabs>
              <w:ind w:left="0"/>
              <w:jc w:val="center"/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g">
                  <w:drawing>
                    <wp:inline distT="0" distB="0" distL="0" distR="0" wp14:anchorId="12A07C3F" wp14:editId="195441B1">
                      <wp:extent cx="1482001" cy="527434"/>
                      <wp:effectExtent l="0" t="0" r="23495" b="25400"/>
                      <wp:docPr id="31" name="Group 3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482001" cy="527434"/>
                                <a:chOff x="0" y="0"/>
                                <a:chExt cx="1482001" cy="527434"/>
                              </a:xfrm>
                            </wpg:grpSpPr>
                            <wps:wsp>
                              <wps:cNvPr id="9" name="Triangle 9"/>
                              <wps:cNvSpPr/>
                              <wps:spPr>
                                <a:xfrm>
                                  <a:off x="925033" y="265814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" name="Triangle 12"/>
                              <wps:cNvSpPr/>
                              <wps:spPr>
                                <a:xfrm>
                                  <a:off x="0" y="0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Triangle 15"/>
                              <wps:cNvSpPr/>
                              <wps:spPr>
                                <a:xfrm>
                                  <a:off x="1169581" y="10632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0" name="Triangle 10"/>
                              <wps:cNvSpPr/>
                              <wps:spPr>
                                <a:xfrm>
                                  <a:off x="616688" y="0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1" name="Triangle 11"/>
                              <wps:cNvSpPr/>
                              <wps:spPr>
                                <a:xfrm>
                                  <a:off x="382772" y="265814"/>
                                  <a:ext cx="312420" cy="26162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F6F4458" id="Group 31" o:spid="_x0000_s1026" style="width:116.7pt;height:41.55pt;mso-position-horizontal-relative:char;mso-position-vertical-relative:line" coordsize="14820,52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">
                      <v:shape id="Triangle 9" o:spid="_x0000_s1027" type="#_x0000_t5" style="position:absolute;left:9250;top:2658;width:3124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" fillcolor="#bfbfbf [2412]" strokecolor="black [3213]" strokeweight="2pt"/>
                      <v:shape id="Triangle 12" o:spid="_x0000_s1028" type="#_x0000_t5" style="position:absolute;width:3124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" fillcolor="#bfbfbf [2412]" strokecolor="black [3213]" strokeweight="2pt"/>
                      <v:shape id="Triangle 15" o:spid="_x0000_s1029" type="#_x0000_t5" style="position:absolute;left:11695;top:106;width:3125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" fillcolor="#bfbfbf [2412]" strokecolor="black [3213]" strokeweight="2pt"/>
                      <v:shape id="Triangle 10" o:spid="_x0000_s1030" type="#_x0000_t5" style="position:absolute;left:6166;width:3125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" fillcolor="#bfbfbf [2412]" strokecolor="black [3213]" strokeweight="2pt"/>
                      <v:shape id="Triangle 11" o:spid="_x0000_s1031" type="#_x0000_t5" style="position:absolute;left:3827;top:2658;width:3124;height:261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" fillcolor="#bfbfbf [2412]" strokecolor="black [3213]" strokeweight="2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468" w:type="dxa"/>
            <w:vAlign w:val="center"/>
          </w:tcPr>
          <w:p w14:paraId="7C98AF10" w14:textId="71F69DB8" w:rsidR="00A76EDE" w:rsidRDefault="00A76EDE" w:rsidP="006F16D0">
            <w:pPr>
              <w:pStyle w:val="ListParagraph"/>
              <w:tabs>
                <w:tab w:val="left" w:pos="540"/>
              </w:tabs>
              <w:ind w:left="0"/>
              <w:jc w:val="center"/>
              <w:rPr>
                <w:bCs/>
              </w:rPr>
            </w:pPr>
          </w:p>
        </w:tc>
      </w:tr>
    </w:tbl>
    <w:p w14:paraId="386E93A2" w14:textId="52826333" w:rsidR="00A76EDE" w:rsidRPr="002579AD" w:rsidRDefault="00A76EDE" w:rsidP="00C444FB">
      <w:pPr>
        <w:pStyle w:val="ListParagraph"/>
        <w:tabs>
          <w:tab w:val="left" w:pos="540"/>
        </w:tabs>
        <w:ind w:left="450"/>
        <w:rPr>
          <w:bCs/>
          <w:sz w:val="20"/>
          <w:szCs w:val="16"/>
        </w:rPr>
      </w:pPr>
    </w:p>
    <w:p w14:paraId="1E94BE0F" w14:textId="020CE4BA" w:rsidR="007E129E" w:rsidRDefault="00A76EDE" w:rsidP="006F16D0">
      <w:pPr>
        <w:pStyle w:val="ListParagraph"/>
        <w:numPr>
          <w:ilvl w:val="0"/>
          <w:numId w:val="4"/>
        </w:numPr>
        <w:tabs>
          <w:tab w:val="left" w:pos="540"/>
        </w:tabs>
        <w:rPr>
          <w:bCs/>
        </w:rPr>
      </w:pPr>
      <w:r>
        <w:rPr>
          <w:bCs/>
        </w:rPr>
        <w:t>Draw step 4.</w:t>
      </w:r>
      <w:r w:rsidR="00611F87">
        <w:rPr>
          <w:bCs/>
        </w:rPr>
        <w:t xml:space="preserve"> </w:t>
      </w:r>
    </w:p>
    <w:p w14:paraId="03FDF02A" w14:textId="41EF32DF" w:rsidR="00A76EDE" w:rsidRDefault="00A76EDE" w:rsidP="00C444FB">
      <w:pPr>
        <w:pStyle w:val="ListParagraph"/>
        <w:tabs>
          <w:tab w:val="left" w:pos="540"/>
        </w:tabs>
        <w:ind w:left="900" w:hanging="450"/>
        <w:rPr>
          <w:bCs/>
        </w:rPr>
      </w:pPr>
    </w:p>
    <w:p w14:paraId="6025F0FA" w14:textId="201E9BB0" w:rsidR="00A76EDE" w:rsidRDefault="00A76EDE" w:rsidP="006F16D0">
      <w:pPr>
        <w:pStyle w:val="ListParagraph"/>
        <w:numPr>
          <w:ilvl w:val="0"/>
          <w:numId w:val="4"/>
        </w:numPr>
        <w:tabs>
          <w:tab w:val="left" w:pos="540"/>
        </w:tabs>
        <w:rPr>
          <w:bCs/>
        </w:rPr>
      </w:pPr>
      <w:r>
        <w:rPr>
          <w:bCs/>
        </w:rPr>
        <w:t>Copy and complete the table.</w:t>
      </w:r>
    </w:p>
    <w:tbl>
      <w:tblPr>
        <w:tblStyle w:val="TableGrid"/>
        <w:tblW w:w="9710" w:type="dxa"/>
        <w:tblInd w:w="355" w:type="dxa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365"/>
        <w:gridCol w:w="2160"/>
        <w:gridCol w:w="1028"/>
        <w:gridCol w:w="1028"/>
        <w:gridCol w:w="994"/>
        <w:gridCol w:w="34"/>
        <w:gridCol w:w="1028"/>
        <w:gridCol w:w="1028"/>
        <w:gridCol w:w="2045"/>
      </w:tblGrid>
      <w:tr w:rsidR="006F16D0" w14:paraId="54C28DE7" w14:textId="77777777" w:rsidTr="004731DD">
        <w:trPr>
          <w:gridBefore w:val="1"/>
          <w:gridAfter w:val="1"/>
          <w:wBefore w:w="365" w:type="dxa"/>
          <w:wAfter w:w="2045" w:type="dxa"/>
        </w:trPr>
        <w:tc>
          <w:tcPr>
            <w:tcW w:w="2160" w:type="dxa"/>
            <w:vAlign w:val="center"/>
          </w:tcPr>
          <w:p w14:paraId="59681C10" w14:textId="53AFB8DA" w:rsidR="006F16D0" w:rsidRPr="004731DD" w:rsidRDefault="006F16D0" w:rsidP="004731DD">
            <w:pPr>
              <w:tabs>
                <w:tab w:val="left" w:pos="540"/>
              </w:tabs>
              <w:rPr>
                <w:rFonts w:ascii="Arial" w:hAnsi="Arial" w:cs="Arial"/>
                <w:b/>
              </w:rPr>
            </w:pPr>
            <w:r w:rsidRPr="004731DD">
              <w:rPr>
                <w:rFonts w:ascii="Arial" w:hAnsi="Arial" w:cs="Arial"/>
                <w:b/>
              </w:rPr>
              <w:t>Step # (</w:t>
            </w:r>
            <w:r w:rsidRPr="004731DD">
              <w:rPr>
                <w:rFonts w:ascii="Arial" w:hAnsi="Arial" w:cs="Arial"/>
                <w:b/>
                <w:i/>
              </w:rPr>
              <w:t>x</w:t>
            </w:r>
            <w:r w:rsidRPr="004731DD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28" w:type="dxa"/>
            <w:vAlign w:val="center"/>
          </w:tcPr>
          <w:p w14:paraId="0A09777E" w14:textId="55C972E4" w:rsidR="006F16D0" w:rsidRPr="006F16D0" w:rsidRDefault="006F16D0" w:rsidP="006F16D0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1</w:t>
            </w:r>
          </w:p>
        </w:tc>
        <w:tc>
          <w:tcPr>
            <w:tcW w:w="1028" w:type="dxa"/>
            <w:vAlign w:val="center"/>
          </w:tcPr>
          <w:p w14:paraId="2839E2E8" w14:textId="2C4987EB" w:rsidR="006F16D0" w:rsidRPr="006F16D0" w:rsidRDefault="006F16D0" w:rsidP="006F16D0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2</w:t>
            </w:r>
          </w:p>
        </w:tc>
        <w:tc>
          <w:tcPr>
            <w:tcW w:w="1028" w:type="dxa"/>
            <w:gridSpan w:val="2"/>
            <w:vAlign w:val="center"/>
          </w:tcPr>
          <w:p w14:paraId="4FC2B8B8" w14:textId="1BF01C36" w:rsidR="006F16D0" w:rsidRPr="006F16D0" w:rsidRDefault="006F16D0" w:rsidP="006F16D0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3</w:t>
            </w:r>
          </w:p>
        </w:tc>
        <w:tc>
          <w:tcPr>
            <w:tcW w:w="1028" w:type="dxa"/>
            <w:vAlign w:val="center"/>
          </w:tcPr>
          <w:p w14:paraId="7C354DE5" w14:textId="65771549" w:rsidR="006F16D0" w:rsidRPr="006F16D0" w:rsidRDefault="006F16D0" w:rsidP="006F16D0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4</w:t>
            </w:r>
          </w:p>
        </w:tc>
        <w:tc>
          <w:tcPr>
            <w:tcW w:w="1028" w:type="dxa"/>
            <w:vAlign w:val="center"/>
          </w:tcPr>
          <w:p w14:paraId="23FA4F57" w14:textId="24789146" w:rsidR="006F16D0" w:rsidRPr="006F16D0" w:rsidRDefault="006F16D0" w:rsidP="006F16D0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5</w:t>
            </w:r>
          </w:p>
        </w:tc>
      </w:tr>
      <w:tr w:rsidR="006F16D0" w14:paraId="2D9F3D2B" w14:textId="77777777" w:rsidTr="004731DD">
        <w:trPr>
          <w:gridBefore w:val="1"/>
          <w:gridAfter w:val="1"/>
          <w:wBefore w:w="365" w:type="dxa"/>
          <w:wAfter w:w="2045" w:type="dxa"/>
        </w:trPr>
        <w:tc>
          <w:tcPr>
            <w:tcW w:w="2160" w:type="dxa"/>
            <w:vAlign w:val="center"/>
          </w:tcPr>
          <w:p w14:paraId="6961AED8" w14:textId="62484324" w:rsidR="006F16D0" w:rsidRPr="004731DD" w:rsidRDefault="006F16D0" w:rsidP="004731DD">
            <w:pPr>
              <w:tabs>
                <w:tab w:val="left" w:pos="540"/>
              </w:tabs>
              <w:rPr>
                <w:rFonts w:ascii="Arial" w:hAnsi="Arial" w:cs="Arial"/>
                <w:b/>
              </w:rPr>
            </w:pPr>
            <w:r w:rsidRPr="004731DD">
              <w:rPr>
                <w:rFonts w:ascii="Arial" w:hAnsi="Arial" w:cs="Arial"/>
                <w:b/>
              </w:rPr>
              <w:t xml:space="preserve"># </w:t>
            </w:r>
            <w:proofErr w:type="gramStart"/>
            <w:r w:rsidRPr="004731DD">
              <w:rPr>
                <w:rFonts w:ascii="Arial" w:hAnsi="Arial" w:cs="Arial"/>
                <w:b/>
              </w:rPr>
              <w:t>of</w:t>
            </w:r>
            <w:proofErr w:type="gramEnd"/>
            <w:r w:rsidRPr="004731DD">
              <w:rPr>
                <w:rFonts w:ascii="Arial" w:hAnsi="Arial" w:cs="Arial"/>
                <w:b/>
              </w:rPr>
              <w:t xml:space="preserve"> triangles (</w:t>
            </w:r>
            <w:r w:rsidRPr="004731DD">
              <w:rPr>
                <w:rFonts w:ascii="Arial" w:hAnsi="Arial" w:cs="Arial"/>
                <w:b/>
                <w:i/>
              </w:rPr>
              <w:t>y</w:t>
            </w:r>
            <w:r w:rsidRPr="004731DD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28" w:type="dxa"/>
            <w:vAlign w:val="center"/>
          </w:tcPr>
          <w:p w14:paraId="637D84B6" w14:textId="0944B3E4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5E2D">
              <w:rPr>
                <w:rFonts w:ascii="Comic Sans MS" w:hAnsi="Comic Sans MS"/>
                <w:color w:val="FF0000"/>
                <w:sz w:val="20"/>
              </w:rPr>
              <w:t>3</w:t>
            </w:r>
          </w:p>
        </w:tc>
        <w:tc>
          <w:tcPr>
            <w:tcW w:w="1028" w:type="dxa"/>
            <w:vAlign w:val="center"/>
          </w:tcPr>
          <w:p w14:paraId="615917B3" w14:textId="2BB5F650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5E2D">
              <w:rPr>
                <w:rFonts w:ascii="Comic Sans MS" w:hAnsi="Comic Sans MS"/>
                <w:color w:val="FF0000"/>
                <w:sz w:val="20"/>
              </w:rPr>
              <w:t>4</w:t>
            </w:r>
          </w:p>
        </w:tc>
        <w:tc>
          <w:tcPr>
            <w:tcW w:w="1028" w:type="dxa"/>
            <w:gridSpan w:val="2"/>
            <w:vAlign w:val="center"/>
          </w:tcPr>
          <w:p w14:paraId="31EF2936" w14:textId="7EB735A6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5E2D">
              <w:rPr>
                <w:rFonts w:ascii="Comic Sans MS" w:hAnsi="Comic Sans MS"/>
                <w:color w:val="FF0000"/>
                <w:sz w:val="20"/>
              </w:rPr>
              <w:t>5</w:t>
            </w:r>
          </w:p>
        </w:tc>
        <w:tc>
          <w:tcPr>
            <w:tcW w:w="1028" w:type="dxa"/>
            <w:vAlign w:val="center"/>
          </w:tcPr>
          <w:p w14:paraId="3F0CC7C5" w14:textId="1D0D96F4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5E2D">
              <w:rPr>
                <w:rFonts w:ascii="Comic Sans MS" w:hAnsi="Comic Sans MS"/>
                <w:color w:val="FF0000"/>
                <w:sz w:val="20"/>
              </w:rPr>
              <w:t>6</w:t>
            </w:r>
          </w:p>
        </w:tc>
        <w:tc>
          <w:tcPr>
            <w:tcW w:w="1028" w:type="dxa"/>
            <w:vAlign w:val="center"/>
          </w:tcPr>
          <w:p w14:paraId="6858B185" w14:textId="4A6379D5" w:rsidR="006F16D0" w:rsidRDefault="006F16D0" w:rsidP="006F16D0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5E2D">
              <w:rPr>
                <w:rFonts w:ascii="Comic Sans MS" w:hAnsi="Comic Sans MS"/>
                <w:color w:val="FF0000"/>
                <w:sz w:val="20"/>
              </w:rPr>
              <w:t xml:space="preserve">7  </w:t>
            </w:r>
          </w:p>
        </w:tc>
      </w:tr>
      <w:tr w:rsidR="006F16D0" w14:paraId="1FE5562A" w14:textId="77777777" w:rsidTr="004731D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575" w:type="dxa"/>
            <w:gridSpan w:val="5"/>
          </w:tcPr>
          <w:p w14:paraId="24CE6D2D" w14:textId="77777777" w:rsidR="00223DB4" w:rsidRDefault="00223DB4" w:rsidP="00223DB4">
            <w:pPr>
              <w:pStyle w:val="ListParagraph"/>
              <w:tabs>
                <w:tab w:val="left" w:pos="540"/>
              </w:tabs>
              <w:ind w:left="360"/>
              <w:rPr>
                <w:bCs/>
              </w:rPr>
            </w:pPr>
          </w:p>
          <w:p w14:paraId="631DEE95" w14:textId="6C207FC5" w:rsidR="006F16D0" w:rsidRPr="0021548B" w:rsidRDefault="0021548B" w:rsidP="0021548B">
            <w:pPr>
              <w:pStyle w:val="ListParagraph"/>
              <w:numPr>
                <w:ilvl w:val="0"/>
                <w:numId w:val="4"/>
              </w:numPr>
              <w:tabs>
                <w:tab w:val="left" w:pos="540"/>
              </w:tabs>
              <w:ind w:left="360"/>
              <w:rPr>
                <w:bCs/>
              </w:rPr>
            </w:pPr>
            <w:r>
              <w:rPr>
                <w:bCs/>
              </w:rPr>
              <w:t>Create a graph with titles and labels</w:t>
            </w:r>
            <w:r w:rsidR="00F84B71">
              <w:rPr>
                <w:bCs/>
              </w:rPr>
              <w:t>.</w:t>
            </w:r>
          </w:p>
          <w:p w14:paraId="2CEBF253" w14:textId="77777777" w:rsidR="0021548B" w:rsidRPr="00DC64DC" w:rsidRDefault="0021548B" w:rsidP="00DC64DC">
            <w:pPr>
              <w:tabs>
                <w:tab w:val="left" w:pos="540"/>
              </w:tabs>
              <w:rPr>
                <w:bCs/>
              </w:rPr>
            </w:pPr>
          </w:p>
          <w:p w14:paraId="3443E113" w14:textId="27AFD7D1" w:rsidR="0021548B" w:rsidRPr="0021548B" w:rsidRDefault="0021548B" w:rsidP="0021548B">
            <w:pPr>
              <w:pStyle w:val="ListParagraph"/>
              <w:numPr>
                <w:ilvl w:val="0"/>
                <w:numId w:val="4"/>
              </w:numPr>
              <w:tabs>
                <w:tab w:val="left" w:pos="540"/>
              </w:tabs>
              <w:ind w:left="360"/>
              <w:rPr>
                <w:bCs/>
              </w:rPr>
            </w:pPr>
            <w:r>
              <w:rPr>
                <w:bCs/>
              </w:rPr>
              <w:t xml:space="preserve">Write a rule for the pattern. </w:t>
            </w:r>
          </w:p>
          <w:p w14:paraId="2B1E60C2" w14:textId="77777777" w:rsidR="0021548B" w:rsidRPr="00DC64DC" w:rsidRDefault="0021548B" w:rsidP="00DC64DC">
            <w:pPr>
              <w:rPr>
                <w:bCs/>
              </w:rPr>
            </w:pPr>
          </w:p>
          <w:p w14:paraId="0017A014" w14:textId="6D8F80F7" w:rsidR="0021548B" w:rsidRPr="0021548B" w:rsidRDefault="0021548B" w:rsidP="0021548B">
            <w:pPr>
              <w:pStyle w:val="ListParagraph"/>
              <w:numPr>
                <w:ilvl w:val="0"/>
                <w:numId w:val="4"/>
              </w:numPr>
              <w:tabs>
                <w:tab w:val="left" w:pos="540"/>
              </w:tabs>
              <w:ind w:left="360"/>
              <w:rPr>
                <w:bCs/>
              </w:rPr>
            </w:pPr>
            <w:r w:rsidRPr="0021548B">
              <w:rPr>
                <w:bCs/>
              </w:rPr>
              <w:t xml:space="preserve">Which variable represents the input values (independent variable)? </w:t>
            </w:r>
          </w:p>
          <w:p w14:paraId="2564D285" w14:textId="77777777" w:rsidR="0021548B" w:rsidRPr="00DC64DC" w:rsidRDefault="0021548B" w:rsidP="00DC64DC">
            <w:pPr>
              <w:rPr>
                <w:bCs/>
              </w:rPr>
            </w:pPr>
          </w:p>
          <w:p w14:paraId="5F2E9AE9" w14:textId="35537D44" w:rsidR="0021548B" w:rsidRPr="0021548B" w:rsidRDefault="0021548B" w:rsidP="0021548B">
            <w:pPr>
              <w:pStyle w:val="ListParagraph"/>
              <w:numPr>
                <w:ilvl w:val="0"/>
                <w:numId w:val="4"/>
              </w:numPr>
              <w:tabs>
                <w:tab w:val="left" w:pos="540"/>
              </w:tabs>
              <w:ind w:left="360"/>
              <w:rPr>
                <w:bCs/>
              </w:rPr>
            </w:pPr>
            <w:r w:rsidRPr="0021548B">
              <w:rPr>
                <w:bCs/>
              </w:rPr>
              <w:t>Which variable represents the output values (dependent variable)</w:t>
            </w:r>
            <w:r w:rsidRPr="0021548B">
              <w:rPr>
                <w:rFonts w:ascii="Comic Sans MS" w:hAnsi="Comic Sans MS"/>
                <w:color w:val="FF0000"/>
                <w:sz w:val="20"/>
              </w:rPr>
              <w:t xml:space="preserve"> </w:t>
            </w:r>
          </w:p>
        </w:tc>
        <w:tc>
          <w:tcPr>
            <w:tcW w:w="4135" w:type="dxa"/>
            <w:gridSpan w:val="4"/>
          </w:tcPr>
          <w:p w14:paraId="387FCCC3" w14:textId="3E66F426" w:rsidR="0021548B" w:rsidRDefault="0021548B"/>
          <w:p w14:paraId="19F9D176" w14:textId="3129B013" w:rsidR="0021548B" w:rsidRPr="00DC64DC" w:rsidRDefault="00DC64DC" w:rsidP="0021548B">
            <w:pPr>
              <w:tabs>
                <w:tab w:val="left" w:pos="540"/>
              </w:tabs>
              <w:rPr>
                <w:bCs/>
                <w:sz w:val="12"/>
                <w:szCs w:val="12"/>
              </w:rPr>
            </w:pPr>
            <w:r w:rsidRPr="00DC64DC">
              <w:rPr>
                <w:bCs/>
                <w:color w:val="FFFFFF" w:themeColor="background1"/>
                <w:sz w:val="12"/>
                <w:szCs w:val="12"/>
              </w:rPr>
              <w:t>.</w:t>
            </w:r>
          </w:p>
        </w:tc>
      </w:tr>
    </w:tbl>
    <w:p w14:paraId="7076C1A4" w14:textId="77777777" w:rsidR="00DC64DC" w:rsidRPr="00DC64DC" w:rsidRDefault="00DC64DC" w:rsidP="00DC64DC">
      <w:pPr>
        <w:rPr>
          <w:rFonts w:ascii="Arial" w:hAnsi="Arial" w:cs="Arial"/>
          <w:b/>
          <w:sz w:val="14"/>
          <w:szCs w:val="12"/>
        </w:rPr>
      </w:pPr>
      <w:r w:rsidRPr="00DC64DC">
        <w:rPr>
          <w:rFonts w:ascii="Arial" w:hAnsi="Arial" w:cs="Arial"/>
          <w:b/>
          <w:sz w:val="14"/>
          <w:szCs w:val="12"/>
        </w:rPr>
        <w:br w:type="page"/>
      </w:r>
    </w:p>
    <w:p w14:paraId="0B48AD39" w14:textId="4C30353A" w:rsidR="00C444FB" w:rsidRDefault="00C444FB" w:rsidP="00C444FB">
      <w:pPr>
        <w:ind w:left="270" w:hanging="270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lastRenderedPageBreak/>
        <w:t>LESSON 6-7.1</w:t>
      </w:r>
    </w:p>
    <w:p w14:paraId="049C3757" w14:textId="7E2A2378" w:rsidR="00766153" w:rsidRPr="007F308B" w:rsidRDefault="00C444FB" w:rsidP="00C444FB">
      <w:pPr>
        <w:ind w:left="270" w:hanging="270"/>
        <w:jc w:val="center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 xml:space="preserve"> </w:t>
      </w:r>
      <w:r w:rsidR="007F308B">
        <w:rPr>
          <w:rFonts w:ascii="Arial" w:hAnsi="Arial" w:cs="Arial"/>
          <w:b/>
          <w:sz w:val="20"/>
        </w:rPr>
        <w:t>C</w:t>
      </w:r>
      <w:r w:rsidR="00766153" w:rsidRPr="007F308B">
        <w:rPr>
          <w:rFonts w:ascii="Arial" w:hAnsi="Arial" w:cs="Arial"/>
          <w:b/>
          <w:sz w:val="20"/>
        </w:rPr>
        <w:t>ontinued</w:t>
      </w:r>
    </w:p>
    <w:p w14:paraId="7A95BE21" w14:textId="248FDF5D" w:rsidR="007E129E" w:rsidRDefault="007E129E" w:rsidP="007E129E">
      <w:pPr>
        <w:pStyle w:val="ListParagraph"/>
        <w:ind w:left="90"/>
        <w:rPr>
          <w:bCs/>
        </w:rPr>
      </w:pPr>
    </w:p>
    <w:p w14:paraId="63732E98" w14:textId="7E052E9D" w:rsidR="00D01628" w:rsidRDefault="00D01628" w:rsidP="006F16D0">
      <w:pPr>
        <w:pStyle w:val="ListParagraph"/>
        <w:numPr>
          <w:ilvl w:val="0"/>
          <w:numId w:val="1"/>
        </w:numPr>
        <w:ind w:left="360"/>
        <w:rPr>
          <w:bCs/>
        </w:rPr>
      </w:pPr>
      <w:r>
        <w:rPr>
          <w:bCs/>
        </w:rPr>
        <w:t xml:space="preserve">In the table below, the </w:t>
      </w:r>
      <w:r w:rsidRPr="009B73BA">
        <w:rPr>
          <w:bCs/>
          <w:i/>
        </w:rPr>
        <w:t>x</w:t>
      </w:r>
      <w:r>
        <w:rPr>
          <w:bCs/>
        </w:rPr>
        <w:t xml:space="preserve">-value is considered the input value and the </w:t>
      </w:r>
      <w:r w:rsidRPr="009B73BA">
        <w:rPr>
          <w:bCs/>
          <w:i/>
        </w:rPr>
        <w:t>y</w:t>
      </w:r>
      <w:r>
        <w:rPr>
          <w:bCs/>
        </w:rPr>
        <w:t>-value is the output value.</w:t>
      </w:r>
    </w:p>
    <w:p w14:paraId="27DA3599" w14:textId="327EA655" w:rsidR="009B73BA" w:rsidRPr="00C444FB" w:rsidRDefault="009B73BA" w:rsidP="009B73BA">
      <w:pPr>
        <w:pStyle w:val="ListParagraph"/>
        <w:ind w:left="90"/>
        <w:rPr>
          <w:bCs/>
          <w:sz w:val="12"/>
          <w:szCs w:val="12"/>
        </w:rPr>
      </w:pPr>
    </w:p>
    <w:p w14:paraId="54CF5F27" w14:textId="7EA7C9AE" w:rsidR="00D01628" w:rsidRDefault="00D01628" w:rsidP="006F16D0">
      <w:pPr>
        <w:pStyle w:val="ListParagraph"/>
        <w:numPr>
          <w:ilvl w:val="0"/>
          <w:numId w:val="6"/>
        </w:numPr>
        <w:ind w:left="720"/>
        <w:rPr>
          <w:bCs/>
        </w:rPr>
      </w:pPr>
      <w:r>
        <w:rPr>
          <w:bCs/>
        </w:rPr>
        <w:t>Copy and complete the table.</w:t>
      </w:r>
    </w:p>
    <w:tbl>
      <w:tblPr>
        <w:tblStyle w:val="TableGrid"/>
        <w:tblW w:w="7196" w:type="dxa"/>
        <w:tblInd w:w="720" w:type="dxa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1028"/>
        <w:gridCol w:w="1028"/>
        <w:gridCol w:w="1028"/>
        <w:gridCol w:w="1028"/>
        <w:gridCol w:w="1028"/>
        <w:gridCol w:w="1028"/>
        <w:gridCol w:w="1028"/>
      </w:tblGrid>
      <w:tr w:rsidR="00223DB4" w14:paraId="04E8D2F8" w14:textId="77777777" w:rsidTr="004E0954">
        <w:tc>
          <w:tcPr>
            <w:tcW w:w="1028" w:type="dxa"/>
            <w:vAlign w:val="center"/>
          </w:tcPr>
          <w:p w14:paraId="0E25821E" w14:textId="77777777" w:rsidR="00223DB4" w:rsidRPr="006F16D0" w:rsidRDefault="00223DB4" w:rsidP="004E0954">
            <w:pPr>
              <w:tabs>
                <w:tab w:val="left" w:pos="540"/>
              </w:tabs>
              <w:jc w:val="center"/>
              <w:rPr>
                <w:b/>
                <w:bCs/>
              </w:rPr>
            </w:pPr>
            <w:r w:rsidRPr="006F16D0">
              <w:rPr>
                <w:rFonts w:ascii="Arial" w:hAnsi="Arial" w:cs="Arial"/>
                <w:b/>
                <w:bCs/>
                <w:i/>
              </w:rPr>
              <w:t>x</w:t>
            </w:r>
          </w:p>
        </w:tc>
        <w:tc>
          <w:tcPr>
            <w:tcW w:w="1028" w:type="dxa"/>
            <w:vAlign w:val="center"/>
          </w:tcPr>
          <w:p w14:paraId="4FFD6734" w14:textId="77777777" w:rsidR="00223DB4" w:rsidRDefault="00223DB4" w:rsidP="004E0954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1</w:t>
            </w:r>
          </w:p>
        </w:tc>
        <w:tc>
          <w:tcPr>
            <w:tcW w:w="1028" w:type="dxa"/>
            <w:vAlign w:val="center"/>
          </w:tcPr>
          <w:p w14:paraId="476D1978" w14:textId="77777777" w:rsidR="00223DB4" w:rsidRDefault="00223DB4" w:rsidP="004E0954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2</w:t>
            </w:r>
          </w:p>
        </w:tc>
        <w:tc>
          <w:tcPr>
            <w:tcW w:w="1028" w:type="dxa"/>
            <w:vAlign w:val="center"/>
          </w:tcPr>
          <w:p w14:paraId="3F76F9CB" w14:textId="77777777" w:rsidR="00223DB4" w:rsidRDefault="00223DB4" w:rsidP="004E0954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3</w:t>
            </w:r>
          </w:p>
        </w:tc>
        <w:tc>
          <w:tcPr>
            <w:tcW w:w="1028" w:type="dxa"/>
            <w:vAlign w:val="center"/>
          </w:tcPr>
          <w:p w14:paraId="5259BB7C" w14:textId="77777777" w:rsidR="00223DB4" w:rsidRDefault="00223DB4" w:rsidP="004E0954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4</w:t>
            </w:r>
          </w:p>
        </w:tc>
        <w:tc>
          <w:tcPr>
            <w:tcW w:w="1028" w:type="dxa"/>
            <w:vAlign w:val="center"/>
          </w:tcPr>
          <w:p w14:paraId="577A5C9C" w14:textId="45A085AD" w:rsidR="00223DB4" w:rsidRDefault="00223DB4" w:rsidP="004E0954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  <w:tc>
          <w:tcPr>
            <w:tcW w:w="1028" w:type="dxa"/>
            <w:vAlign w:val="center"/>
          </w:tcPr>
          <w:p w14:paraId="0C3FC157" w14:textId="77777777" w:rsidR="00223DB4" w:rsidRDefault="00223DB4" w:rsidP="004E0954">
            <w:pPr>
              <w:tabs>
                <w:tab w:val="left" w:pos="540"/>
              </w:tabs>
              <w:jc w:val="center"/>
              <w:rPr>
                <w:bCs/>
              </w:rPr>
            </w:pPr>
            <w:r w:rsidRPr="00414B9B">
              <w:rPr>
                <w:rFonts w:ascii="Arial" w:hAnsi="Arial" w:cs="Arial"/>
              </w:rPr>
              <w:t>6</w:t>
            </w:r>
          </w:p>
        </w:tc>
      </w:tr>
      <w:tr w:rsidR="00223DB4" w14:paraId="5F1DE2A6" w14:textId="77777777" w:rsidTr="004E0954">
        <w:tc>
          <w:tcPr>
            <w:tcW w:w="1028" w:type="dxa"/>
            <w:vAlign w:val="center"/>
          </w:tcPr>
          <w:p w14:paraId="72F21595" w14:textId="77777777" w:rsidR="00223DB4" w:rsidRPr="006F16D0" w:rsidRDefault="00223DB4" w:rsidP="00223DB4">
            <w:pPr>
              <w:tabs>
                <w:tab w:val="left" w:pos="540"/>
              </w:tabs>
              <w:jc w:val="center"/>
              <w:rPr>
                <w:b/>
                <w:bCs/>
              </w:rPr>
            </w:pPr>
            <w:r w:rsidRPr="006F16D0">
              <w:rPr>
                <w:rFonts w:ascii="Arial" w:hAnsi="Arial" w:cs="Arial"/>
                <w:b/>
                <w:bCs/>
                <w:i/>
              </w:rPr>
              <w:t>y</w:t>
            </w:r>
          </w:p>
        </w:tc>
        <w:tc>
          <w:tcPr>
            <w:tcW w:w="1028" w:type="dxa"/>
            <w:vAlign w:val="center"/>
          </w:tcPr>
          <w:p w14:paraId="4C32FCC0" w14:textId="125A2000" w:rsidR="00223DB4" w:rsidRDefault="00223DB4" w:rsidP="00223DB4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1028" w:type="dxa"/>
            <w:vAlign w:val="center"/>
          </w:tcPr>
          <w:p w14:paraId="5B1722E5" w14:textId="268A69E2" w:rsidR="00223DB4" w:rsidRDefault="00223DB4" w:rsidP="00223DB4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1028" w:type="dxa"/>
            <w:vAlign w:val="center"/>
          </w:tcPr>
          <w:p w14:paraId="21A2A088" w14:textId="270CBA53" w:rsidR="00223DB4" w:rsidRDefault="00223DB4" w:rsidP="00223DB4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Arial" w:hAnsi="Arial" w:cs="Arial"/>
              </w:rPr>
              <w:t>18</w:t>
            </w:r>
          </w:p>
        </w:tc>
        <w:tc>
          <w:tcPr>
            <w:tcW w:w="1028" w:type="dxa"/>
            <w:vAlign w:val="center"/>
          </w:tcPr>
          <w:p w14:paraId="76F5461D" w14:textId="21C66D84" w:rsidR="00223DB4" w:rsidRDefault="00223DB4" w:rsidP="00223DB4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  <w:tc>
          <w:tcPr>
            <w:tcW w:w="1028" w:type="dxa"/>
            <w:vAlign w:val="center"/>
          </w:tcPr>
          <w:p w14:paraId="3A8FB607" w14:textId="07C7D99D" w:rsidR="00223DB4" w:rsidRDefault="00223DB4" w:rsidP="00223DB4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Arial" w:hAnsi="Arial" w:cs="Arial"/>
              </w:rPr>
              <w:t>30</w:t>
            </w:r>
          </w:p>
        </w:tc>
        <w:tc>
          <w:tcPr>
            <w:tcW w:w="1028" w:type="dxa"/>
            <w:vAlign w:val="center"/>
          </w:tcPr>
          <w:p w14:paraId="36470F2C" w14:textId="0CBC4E9A" w:rsidR="00223DB4" w:rsidRDefault="00223DB4" w:rsidP="00223DB4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</w:tr>
    </w:tbl>
    <w:p w14:paraId="05F11E56" w14:textId="77777777" w:rsidR="00223DB4" w:rsidRDefault="00223DB4" w:rsidP="00223DB4">
      <w:pPr>
        <w:pStyle w:val="ListParagraph"/>
        <w:rPr>
          <w:bCs/>
        </w:rPr>
      </w:pPr>
    </w:p>
    <w:p w14:paraId="2BA0D7D7" w14:textId="2F20175A" w:rsidR="00C444FB" w:rsidRDefault="00D01628" w:rsidP="006F16D0">
      <w:pPr>
        <w:pStyle w:val="ListParagraph"/>
        <w:numPr>
          <w:ilvl w:val="0"/>
          <w:numId w:val="6"/>
        </w:numPr>
        <w:ind w:left="720"/>
        <w:rPr>
          <w:bCs/>
        </w:rPr>
      </w:pPr>
      <w:r>
        <w:rPr>
          <w:bCs/>
        </w:rPr>
        <w:t>Complete the rate of change</w:t>
      </w:r>
      <w:r w:rsidR="009B73BA">
        <w:rPr>
          <w:bCs/>
        </w:rPr>
        <w:t xml:space="preserve"> statement</w:t>
      </w:r>
      <w:r>
        <w:rPr>
          <w:bCs/>
        </w:rPr>
        <w:t xml:space="preserve">. </w:t>
      </w:r>
    </w:p>
    <w:p w14:paraId="74CCF33F" w14:textId="386FC0BE" w:rsidR="00D01628" w:rsidRDefault="00D01628" w:rsidP="006F16D0">
      <w:pPr>
        <w:pStyle w:val="ListParagraph"/>
        <w:rPr>
          <w:bCs/>
        </w:rPr>
      </w:pPr>
      <w:r>
        <w:rPr>
          <w:bCs/>
        </w:rPr>
        <w:t xml:space="preserve">For every increase of </w:t>
      </w:r>
      <w:r w:rsidRPr="00D01628">
        <w:rPr>
          <w:bCs/>
          <w:i/>
          <w:iCs/>
        </w:rPr>
        <w:t>x</w:t>
      </w:r>
      <w:r>
        <w:rPr>
          <w:bCs/>
        </w:rPr>
        <w:t xml:space="preserve"> by 1, </w:t>
      </w:r>
      <w:r w:rsidRPr="00D01628">
        <w:rPr>
          <w:bCs/>
          <w:i/>
          <w:iCs/>
        </w:rPr>
        <w:t>y</w:t>
      </w:r>
      <w:r>
        <w:rPr>
          <w:bCs/>
        </w:rPr>
        <w:t xml:space="preserve"> increases by __</w:t>
      </w:r>
      <w:r w:rsidR="00C444FB">
        <w:rPr>
          <w:bCs/>
        </w:rPr>
        <w:t>__</w:t>
      </w:r>
      <w:r>
        <w:rPr>
          <w:bCs/>
        </w:rPr>
        <w:t>.</w:t>
      </w:r>
    </w:p>
    <w:p w14:paraId="759CA175" w14:textId="35C8BEFD" w:rsidR="00D01628" w:rsidRDefault="00D01628" w:rsidP="00C444FB">
      <w:pPr>
        <w:pStyle w:val="ListParagraph"/>
        <w:ind w:left="810"/>
        <w:rPr>
          <w:bCs/>
        </w:rPr>
      </w:pPr>
    </w:p>
    <w:p w14:paraId="7819DD33" w14:textId="7D2CB461" w:rsidR="00C444FB" w:rsidRDefault="00D01628" w:rsidP="006F16D0">
      <w:pPr>
        <w:pStyle w:val="ListParagraph"/>
        <w:numPr>
          <w:ilvl w:val="0"/>
          <w:numId w:val="6"/>
        </w:numPr>
        <w:ind w:left="720"/>
        <w:rPr>
          <w:bCs/>
        </w:rPr>
      </w:pPr>
      <w:r>
        <w:rPr>
          <w:bCs/>
        </w:rPr>
        <w:t>Complete the input-output rule</w:t>
      </w:r>
      <w:r w:rsidR="00C444FB">
        <w:rPr>
          <w:bCs/>
        </w:rPr>
        <w:t>.</w:t>
      </w:r>
    </w:p>
    <w:p w14:paraId="14EB0329" w14:textId="589F735F" w:rsidR="00D01628" w:rsidRDefault="00C444FB" w:rsidP="006F16D0">
      <w:pPr>
        <w:pStyle w:val="ListParagraph"/>
        <w:rPr>
          <w:bCs/>
        </w:rPr>
      </w:pPr>
      <w:r>
        <w:rPr>
          <w:bCs/>
        </w:rPr>
        <w:t>M</w:t>
      </w:r>
      <w:r w:rsidR="00D01628">
        <w:rPr>
          <w:bCs/>
        </w:rPr>
        <w:t xml:space="preserve">ultiply an </w:t>
      </w:r>
      <w:r w:rsidR="00D01628" w:rsidRPr="009B73BA">
        <w:rPr>
          <w:bCs/>
          <w:i/>
        </w:rPr>
        <w:t>x</w:t>
      </w:r>
      <w:r w:rsidR="00D01628">
        <w:rPr>
          <w:bCs/>
        </w:rPr>
        <w:t>-value by __</w:t>
      </w:r>
      <w:r>
        <w:rPr>
          <w:bCs/>
        </w:rPr>
        <w:t>__</w:t>
      </w:r>
      <w:r w:rsidR="00D01628">
        <w:rPr>
          <w:bCs/>
        </w:rPr>
        <w:t xml:space="preserve"> to get the corresponding </w:t>
      </w:r>
      <w:r w:rsidR="00D01628" w:rsidRPr="009B73BA">
        <w:rPr>
          <w:bCs/>
          <w:i/>
        </w:rPr>
        <w:t>y</w:t>
      </w:r>
      <w:r w:rsidR="00D01628">
        <w:rPr>
          <w:bCs/>
        </w:rPr>
        <w:t>-value.</w:t>
      </w:r>
    </w:p>
    <w:p w14:paraId="16E506E7" w14:textId="23E402F9" w:rsidR="00D01628" w:rsidRPr="00D01628" w:rsidRDefault="00D01628" w:rsidP="00C444FB">
      <w:pPr>
        <w:ind w:left="810"/>
        <w:rPr>
          <w:bCs/>
        </w:rPr>
      </w:pPr>
    </w:p>
    <w:p w14:paraId="6B467893" w14:textId="62B4145D" w:rsidR="00D01628" w:rsidRDefault="00D01628" w:rsidP="006F16D0">
      <w:pPr>
        <w:pStyle w:val="ListParagraph"/>
        <w:numPr>
          <w:ilvl w:val="0"/>
          <w:numId w:val="6"/>
        </w:numPr>
        <w:ind w:left="720"/>
        <w:rPr>
          <w:bCs/>
        </w:rPr>
      </w:pPr>
      <w:r>
        <w:rPr>
          <w:bCs/>
        </w:rPr>
        <w:t xml:space="preserve">Write </w:t>
      </w:r>
      <w:r w:rsidR="009B73BA">
        <w:rPr>
          <w:bCs/>
        </w:rPr>
        <w:t>an equation to represent pattern in the table.</w:t>
      </w:r>
      <w:r w:rsidR="00F55274">
        <w:rPr>
          <w:bCs/>
        </w:rPr>
        <w:t xml:space="preserve"> </w:t>
      </w:r>
    </w:p>
    <w:p w14:paraId="2131436D" w14:textId="24D38108" w:rsidR="00D01628" w:rsidRDefault="00D01628" w:rsidP="00C444FB">
      <w:pPr>
        <w:pStyle w:val="ListParagraph"/>
        <w:ind w:left="810"/>
        <w:rPr>
          <w:bCs/>
        </w:rPr>
      </w:pPr>
    </w:p>
    <w:p w14:paraId="6109E5FF" w14:textId="77777777" w:rsidR="00D01628" w:rsidRPr="00D01628" w:rsidRDefault="00D01628" w:rsidP="00D01628">
      <w:pPr>
        <w:pStyle w:val="ListParagraph"/>
        <w:ind w:left="90"/>
        <w:rPr>
          <w:bCs/>
        </w:rPr>
      </w:pPr>
    </w:p>
    <w:p w14:paraId="316046BD" w14:textId="6B33B7E0" w:rsidR="00A76EDE" w:rsidRPr="00A76EDE" w:rsidRDefault="00A76EDE" w:rsidP="006F16D0">
      <w:pPr>
        <w:pStyle w:val="ListParagraph"/>
        <w:numPr>
          <w:ilvl w:val="0"/>
          <w:numId w:val="1"/>
        </w:numPr>
        <w:ind w:left="360"/>
        <w:rPr>
          <w:bCs/>
        </w:rPr>
      </w:pPr>
      <w:r>
        <w:rPr>
          <w:rFonts w:cs="Arial"/>
          <w:bCs/>
          <w:szCs w:val="24"/>
        </w:rPr>
        <w:t>Copy the following pattern.</w:t>
      </w:r>
    </w:p>
    <w:tbl>
      <w:tblPr>
        <w:tblStyle w:val="TableGrid"/>
        <w:tblW w:w="10080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20"/>
        <w:gridCol w:w="2520"/>
        <w:gridCol w:w="2520"/>
        <w:gridCol w:w="2520"/>
      </w:tblGrid>
      <w:tr w:rsidR="00A76EDE" w14:paraId="0809C359" w14:textId="77777777" w:rsidTr="004731DD">
        <w:trPr>
          <w:jc w:val="center"/>
        </w:trPr>
        <w:tc>
          <w:tcPr>
            <w:tcW w:w="2383" w:type="dxa"/>
            <w:vAlign w:val="center"/>
          </w:tcPr>
          <w:p w14:paraId="55868465" w14:textId="77777777" w:rsidR="00A76EDE" w:rsidRPr="00A76EDE" w:rsidRDefault="00A76EDE" w:rsidP="004731DD">
            <w:pPr>
              <w:pStyle w:val="ListParagraph"/>
              <w:ind w:left="0"/>
              <w:jc w:val="center"/>
              <w:rPr>
                <w:b/>
              </w:rPr>
            </w:pPr>
            <w:r w:rsidRPr="00A76EDE">
              <w:rPr>
                <w:b/>
              </w:rPr>
              <w:t>Step 1</w:t>
            </w:r>
          </w:p>
        </w:tc>
        <w:tc>
          <w:tcPr>
            <w:tcW w:w="2384" w:type="dxa"/>
            <w:vAlign w:val="center"/>
          </w:tcPr>
          <w:p w14:paraId="2491F853" w14:textId="77777777" w:rsidR="00A76EDE" w:rsidRPr="00A76EDE" w:rsidRDefault="00A76EDE" w:rsidP="004731DD">
            <w:pPr>
              <w:pStyle w:val="ListParagraph"/>
              <w:ind w:left="0"/>
              <w:jc w:val="center"/>
              <w:rPr>
                <w:b/>
              </w:rPr>
            </w:pPr>
            <w:r w:rsidRPr="00A76EDE">
              <w:rPr>
                <w:b/>
              </w:rPr>
              <w:t>Step 2</w:t>
            </w:r>
          </w:p>
        </w:tc>
        <w:tc>
          <w:tcPr>
            <w:tcW w:w="2384" w:type="dxa"/>
            <w:vAlign w:val="center"/>
          </w:tcPr>
          <w:p w14:paraId="0EF055A2" w14:textId="77777777" w:rsidR="00A76EDE" w:rsidRPr="00A76EDE" w:rsidRDefault="00A76EDE" w:rsidP="004731DD">
            <w:pPr>
              <w:pStyle w:val="ListParagraph"/>
              <w:ind w:left="0"/>
              <w:jc w:val="center"/>
              <w:rPr>
                <w:b/>
              </w:rPr>
            </w:pPr>
            <w:r w:rsidRPr="00A76EDE">
              <w:rPr>
                <w:b/>
              </w:rPr>
              <w:t>Step 3</w:t>
            </w:r>
          </w:p>
        </w:tc>
        <w:tc>
          <w:tcPr>
            <w:tcW w:w="2384" w:type="dxa"/>
            <w:vAlign w:val="center"/>
          </w:tcPr>
          <w:p w14:paraId="3511D449" w14:textId="77777777" w:rsidR="00A76EDE" w:rsidRPr="00A76EDE" w:rsidRDefault="00A76EDE" w:rsidP="004731DD">
            <w:pPr>
              <w:pStyle w:val="ListParagraph"/>
              <w:ind w:left="0"/>
              <w:jc w:val="center"/>
              <w:rPr>
                <w:b/>
              </w:rPr>
            </w:pPr>
            <w:r w:rsidRPr="00A76EDE">
              <w:rPr>
                <w:b/>
              </w:rPr>
              <w:t>Step 4</w:t>
            </w:r>
          </w:p>
        </w:tc>
      </w:tr>
      <w:tr w:rsidR="00A76EDE" w:rsidRPr="004731DD" w14:paraId="6A57F8B5" w14:textId="77777777" w:rsidTr="004731DD">
        <w:trPr>
          <w:trHeight w:val="1178"/>
          <w:jc w:val="center"/>
        </w:trPr>
        <w:tc>
          <w:tcPr>
            <w:tcW w:w="2383" w:type="dxa"/>
            <w:vAlign w:val="center"/>
          </w:tcPr>
          <w:p w14:paraId="7997E41A" w14:textId="0FC1ED87" w:rsidR="00A76EDE" w:rsidRPr="004731DD" w:rsidRDefault="000C71B4" w:rsidP="004731DD">
            <w:pPr>
              <w:pStyle w:val="ListParagraph"/>
              <w:ind w:left="0"/>
              <w:jc w:val="center"/>
              <w:rPr>
                <w:bCs/>
                <w:sz w:val="20"/>
              </w:rPr>
            </w:pPr>
            <w:r w:rsidRPr="004731DD">
              <w:rPr>
                <w:bCs/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0D967EC0" wp14:editId="6ECC3747">
                      <wp:extent cx="335280" cy="474980"/>
                      <wp:effectExtent l="0" t="0" r="26670" b="20320"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5280" cy="474980"/>
                                <a:chOff x="0" y="0"/>
                                <a:chExt cx="335280" cy="474980"/>
                              </a:xfrm>
                            </wpg:grpSpPr>
                            <wps:wsp>
                              <wps:cNvPr id="2" name="Oval 2"/>
                              <wps:cNvSpPr/>
                              <wps:spPr>
                                <a:xfrm>
                                  <a:off x="0" y="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" name="Oval 3"/>
                              <wps:cNvSpPr/>
                              <wps:spPr>
                                <a:xfrm>
                                  <a:off x="193040" y="1016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" name="Oval 16"/>
                              <wps:cNvSpPr/>
                              <wps:spPr>
                                <a:xfrm>
                                  <a:off x="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" name="Oval 17"/>
                              <wps:cNvSpPr/>
                              <wps:spPr>
                                <a:xfrm>
                                  <a:off x="18288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8" name="Oval 18"/>
                              <wps:cNvSpPr/>
                              <wps:spPr>
                                <a:xfrm>
                                  <a:off x="111760" y="34544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F69BFA8" id="Group 1" o:spid="_x0000_s1026" style="width:26.4pt;height:37.4pt;mso-position-horizontal-relative:char;mso-position-vertical-relative:line" coordsize="335280,47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">
                      <v:oval id="Oval 2" o:spid="_x0000_s1027" style="position:absolute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" fillcolor="#bfbfbf [2412]" strokecolor="black [3213]" strokeweight="2pt"/>
                      <v:oval id="Oval 3" o:spid="_x0000_s1028" style="position:absolute;left:193040;top:1016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" fillcolor="#bfbfbf [2412]" strokecolor="black [3213]" strokeweight="2pt"/>
                      <v:oval id="Oval 16" o:spid="_x0000_s1029" style="position:absolute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" fillcolor="#bfbfbf [2412]" strokecolor="black [3213]" strokeweight="2pt"/>
                      <v:oval id="Oval 17" o:spid="_x0000_s1030" style="position:absolute;left:182880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" fillcolor="#bfbfbf [2412]" strokecolor="black [3213]" strokeweight="2pt"/>
                      <v:oval id="Oval 18" o:spid="_x0000_s1031" style="position:absolute;left:111760;top:34544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" fillcolor="#bfbfbf [2412]" strokecolor="black [3213]" strokeweight="2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384" w:type="dxa"/>
            <w:vAlign w:val="center"/>
          </w:tcPr>
          <w:p w14:paraId="5316B12E" w14:textId="1A999576" w:rsidR="00A76EDE" w:rsidRPr="004731DD" w:rsidRDefault="000C71B4" w:rsidP="004731DD">
            <w:pPr>
              <w:pStyle w:val="ListParagraph"/>
              <w:ind w:left="0"/>
              <w:jc w:val="center"/>
              <w:rPr>
                <w:bCs/>
                <w:sz w:val="20"/>
              </w:rPr>
            </w:pPr>
            <w:r w:rsidRPr="004731DD">
              <w:rPr>
                <w:bCs/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026F308C" wp14:editId="2B7182D3">
                      <wp:extent cx="335280" cy="474980"/>
                      <wp:effectExtent l="0" t="0" r="26670" b="20320"/>
                      <wp:docPr id="54" name="Group 5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5280" cy="474980"/>
                                <a:chOff x="0" y="0"/>
                                <a:chExt cx="335280" cy="474980"/>
                              </a:xfrm>
                            </wpg:grpSpPr>
                            <wps:wsp>
                              <wps:cNvPr id="57" name="Oval 57"/>
                              <wps:cNvSpPr/>
                              <wps:spPr>
                                <a:xfrm>
                                  <a:off x="0" y="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0" name="Oval 60"/>
                              <wps:cNvSpPr/>
                              <wps:spPr>
                                <a:xfrm>
                                  <a:off x="193040" y="1016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1" name="Oval 61"/>
                              <wps:cNvSpPr/>
                              <wps:spPr>
                                <a:xfrm>
                                  <a:off x="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2" name="Oval 62"/>
                              <wps:cNvSpPr/>
                              <wps:spPr>
                                <a:xfrm>
                                  <a:off x="18288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3" name="Oval 63"/>
                              <wps:cNvSpPr/>
                              <wps:spPr>
                                <a:xfrm>
                                  <a:off x="111760" y="34544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59B20F9" id="Group 54" o:spid="_x0000_s1026" style="width:26.4pt;height:37.4pt;mso-position-horizontal-relative:char;mso-position-vertical-relative:line" coordsize="335280,47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">
                      <v:oval id="Oval 57" o:spid="_x0000_s1027" style="position:absolute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" fillcolor="#bfbfbf [2412]" strokecolor="black [3213]" strokeweight="2pt"/>
                      <v:oval id="Oval 60" o:spid="_x0000_s1028" style="position:absolute;left:193040;top:1016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" fillcolor="#bfbfbf [2412]" strokecolor="black [3213]" strokeweight="2pt"/>
                      <v:oval id="Oval 61" o:spid="_x0000_s1029" style="position:absolute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" fillcolor="#bfbfbf [2412]" strokecolor="black [3213]" strokeweight="2pt"/>
                      <v:oval id="Oval 62" o:spid="_x0000_s1030" style="position:absolute;left:182880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" fillcolor="#bfbfbf [2412]" strokecolor="black [3213]" strokeweight="2pt"/>
                      <v:oval id="Oval 63" o:spid="_x0000_s1031" style="position:absolute;left:111760;top:34544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" fillcolor="#bfbfbf [2412]" strokecolor="black [3213]" strokeweight="2pt"/>
                      <w10:anchorlock/>
                    </v:group>
                  </w:pict>
                </mc:Fallback>
              </mc:AlternateContent>
            </w:r>
            <w:r w:rsidR="004731DD" w:rsidRPr="004731DD">
              <w:rPr>
                <w:bCs/>
                <w:sz w:val="20"/>
              </w:rPr>
              <w:t xml:space="preserve"> </w:t>
            </w:r>
            <w:r w:rsidR="00223DB4" w:rsidRPr="004731DD">
              <w:rPr>
                <w:bCs/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1B614229" wp14:editId="3CB49F03">
                      <wp:extent cx="335280" cy="474980"/>
                      <wp:effectExtent l="0" t="0" r="26670" b="20320"/>
                      <wp:docPr id="262" name="Group 2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5280" cy="474980"/>
                                <a:chOff x="0" y="0"/>
                                <a:chExt cx="335280" cy="474980"/>
                              </a:xfrm>
                            </wpg:grpSpPr>
                            <wps:wsp>
                              <wps:cNvPr id="263" name="Oval 263"/>
                              <wps:cNvSpPr/>
                              <wps:spPr>
                                <a:xfrm>
                                  <a:off x="0" y="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4" name="Oval 264"/>
                              <wps:cNvSpPr/>
                              <wps:spPr>
                                <a:xfrm>
                                  <a:off x="193040" y="1016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5" name="Oval 265"/>
                              <wps:cNvSpPr/>
                              <wps:spPr>
                                <a:xfrm>
                                  <a:off x="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6" name="Oval 266"/>
                              <wps:cNvSpPr/>
                              <wps:spPr>
                                <a:xfrm>
                                  <a:off x="18288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67" name="Oval 267"/>
                              <wps:cNvSpPr/>
                              <wps:spPr>
                                <a:xfrm>
                                  <a:off x="111760" y="34544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7E62C071" id="Group 262" o:spid="_x0000_s1026" style="width:26.4pt;height:37.4pt;mso-position-horizontal-relative:char;mso-position-vertical-relative:line" coordsize="335280,47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">
                      <v:oval id="Oval 263" o:spid="_x0000_s1027" style="position:absolute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" fillcolor="#bfbfbf [2412]" strokecolor="black [3213]" strokeweight="2pt"/>
                      <v:oval id="Oval 264" o:spid="_x0000_s1028" style="position:absolute;left:193040;top:1016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" fillcolor="#bfbfbf [2412]" strokecolor="black [3213]" strokeweight="2pt"/>
                      <v:oval id="Oval 265" o:spid="_x0000_s1029" style="position:absolute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" fillcolor="#bfbfbf [2412]" strokecolor="black [3213]" strokeweight="2pt"/>
                      <v:oval id="Oval 266" o:spid="_x0000_s1030" style="position:absolute;left:182880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" fillcolor="#bfbfbf [2412]" strokecolor="black [3213]" strokeweight="2pt"/>
                      <v:oval id="Oval 267" o:spid="_x0000_s1031" style="position:absolute;left:111760;top:34544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" fillcolor="#bfbfbf [2412]" strokecolor="black [3213]" strokeweight="2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384" w:type="dxa"/>
            <w:vAlign w:val="center"/>
          </w:tcPr>
          <w:p w14:paraId="289815BE" w14:textId="6C48CA78" w:rsidR="00A76EDE" w:rsidRPr="004731DD" w:rsidRDefault="00223DB4" w:rsidP="004731DD">
            <w:pPr>
              <w:pStyle w:val="ListParagraph"/>
              <w:ind w:left="0"/>
              <w:jc w:val="center"/>
              <w:rPr>
                <w:bCs/>
                <w:sz w:val="20"/>
              </w:rPr>
            </w:pPr>
            <w:r w:rsidRPr="004731DD">
              <w:rPr>
                <w:bCs/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6CA347A8" wp14:editId="7844FF11">
                      <wp:extent cx="335280" cy="474980"/>
                      <wp:effectExtent l="0" t="0" r="26670" b="20320"/>
                      <wp:docPr id="268" name="Group 26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5280" cy="474980"/>
                                <a:chOff x="0" y="0"/>
                                <a:chExt cx="335280" cy="474980"/>
                              </a:xfrm>
                            </wpg:grpSpPr>
                            <wps:wsp>
                              <wps:cNvPr id="269" name="Oval 269"/>
                              <wps:cNvSpPr/>
                              <wps:spPr>
                                <a:xfrm>
                                  <a:off x="0" y="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0" name="Oval 270"/>
                              <wps:cNvSpPr/>
                              <wps:spPr>
                                <a:xfrm>
                                  <a:off x="193040" y="1016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1" name="Oval 271"/>
                              <wps:cNvSpPr/>
                              <wps:spPr>
                                <a:xfrm>
                                  <a:off x="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2" name="Oval 272"/>
                              <wps:cNvSpPr/>
                              <wps:spPr>
                                <a:xfrm>
                                  <a:off x="18288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3" name="Oval 273"/>
                              <wps:cNvSpPr/>
                              <wps:spPr>
                                <a:xfrm>
                                  <a:off x="111760" y="34544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78AE4F5" id="Group 268" o:spid="_x0000_s1026" style="width:26.4pt;height:37.4pt;mso-position-horizontal-relative:char;mso-position-vertical-relative:line" coordsize="335280,47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">
                      <v:oval id="Oval 269" o:spid="_x0000_s1027" style="position:absolute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" fillcolor="#bfbfbf [2412]" strokecolor="black [3213]" strokeweight="2pt"/>
                      <v:oval id="Oval 270" o:spid="_x0000_s1028" style="position:absolute;left:193040;top:1016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" fillcolor="#bfbfbf [2412]" strokecolor="black [3213]" strokeweight="2pt"/>
                      <v:oval id="Oval 271" o:spid="_x0000_s1029" style="position:absolute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" fillcolor="#bfbfbf [2412]" strokecolor="black [3213]" strokeweight="2pt"/>
                      <v:oval id="Oval 272" o:spid="_x0000_s1030" style="position:absolute;left:182880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" fillcolor="#bfbfbf [2412]" strokecolor="black [3213]" strokeweight="2pt"/>
                      <v:oval id="Oval 273" o:spid="_x0000_s1031" style="position:absolute;left:111760;top:34544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" fillcolor="#bfbfbf [2412]" strokecolor="black [3213]" strokeweight="2pt"/>
                      <w10:anchorlock/>
                    </v:group>
                  </w:pict>
                </mc:Fallback>
              </mc:AlternateContent>
            </w:r>
            <w:r w:rsidR="004731DD" w:rsidRPr="004731DD">
              <w:rPr>
                <w:bCs/>
                <w:sz w:val="20"/>
              </w:rPr>
              <w:t xml:space="preserve"> </w:t>
            </w:r>
            <w:r w:rsidRPr="004731DD">
              <w:rPr>
                <w:bCs/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56A29524" wp14:editId="09FA2C3C">
                      <wp:extent cx="335280" cy="474980"/>
                      <wp:effectExtent l="0" t="0" r="26670" b="20320"/>
                      <wp:docPr id="274" name="Group 27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5280" cy="474980"/>
                                <a:chOff x="0" y="0"/>
                                <a:chExt cx="335280" cy="474980"/>
                              </a:xfrm>
                            </wpg:grpSpPr>
                            <wps:wsp>
                              <wps:cNvPr id="275" name="Oval 275"/>
                              <wps:cNvSpPr/>
                              <wps:spPr>
                                <a:xfrm>
                                  <a:off x="0" y="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6" name="Oval 276"/>
                              <wps:cNvSpPr/>
                              <wps:spPr>
                                <a:xfrm>
                                  <a:off x="193040" y="1016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7" name="Oval 277"/>
                              <wps:cNvSpPr/>
                              <wps:spPr>
                                <a:xfrm>
                                  <a:off x="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8" name="Oval 278"/>
                              <wps:cNvSpPr/>
                              <wps:spPr>
                                <a:xfrm>
                                  <a:off x="18288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79" name="Oval 279"/>
                              <wps:cNvSpPr/>
                              <wps:spPr>
                                <a:xfrm>
                                  <a:off x="111760" y="34544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5E6C0D96" id="Group 274" o:spid="_x0000_s1026" style="width:26.4pt;height:37.4pt;mso-position-horizontal-relative:char;mso-position-vertical-relative:line" coordsize="335280,47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">
                      <v:oval id="Oval 275" o:spid="_x0000_s1027" style="position:absolute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" fillcolor="#bfbfbf [2412]" strokecolor="black [3213]" strokeweight="2pt"/>
                      <v:oval id="Oval 276" o:spid="_x0000_s1028" style="position:absolute;left:193040;top:1016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" fillcolor="#bfbfbf [2412]" strokecolor="black [3213]" strokeweight="2pt"/>
                      <v:oval id="Oval 277" o:spid="_x0000_s1029" style="position:absolute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" fillcolor="#bfbfbf [2412]" strokecolor="black [3213]" strokeweight="2pt"/>
                      <v:oval id="Oval 278" o:spid="_x0000_s1030" style="position:absolute;left:182880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" fillcolor="#bfbfbf [2412]" strokecolor="black [3213]" strokeweight="2pt"/>
                      <v:oval id="Oval 279" o:spid="_x0000_s1031" style="position:absolute;left:111760;top:34544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" fillcolor="#bfbfbf [2412]" strokecolor="black [3213]" strokeweight="2pt"/>
                      <w10:anchorlock/>
                    </v:group>
                  </w:pict>
                </mc:Fallback>
              </mc:AlternateContent>
            </w:r>
            <w:r w:rsidR="004731DD" w:rsidRPr="004731DD">
              <w:rPr>
                <w:bCs/>
                <w:sz w:val="20"/>
              </w:rPr>
              <w:t xml:space="preserve"> </w:t>
            </w:r>
            <w:r w:rsidRPr="004731DD">
              <w:rPr>
                <w:bCs/>
                <w:noProof/>
                <w:sz w:val="20"/>
              </w:rPr>
              <mc:AlternateContent>
                <mc:Choice Requires="wpg">
                  <w:drawing>
                    <wp:inline distT="0" distB="0" distL="0" distR="0" wp14:anchorId="7E227454" wp14:editId="5D7FB36A">
                      <wp:extent cx="335280" cy="474980"/>
                      <wp:effectExtent l="0" t="0" r="26670" b="20320"/>
                      <wp:docPr id="280" name="Group 28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35280" cy="474980"/>
                                <a:chOff x="0" y="0"/>
                                <a:chExt cx="335280" cy="474980"/>
                              </a:xfrm>
                            </wpg:grpSpPr>
                            <wps:wsp>
                              <wps:cNvPr id="281" name="Oval 281"/>
                              <wps:cNvSpPr/>
                              <wps:spPr>
                                <a:xfrm>
                                  <a:off x="0" y="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2" name="Oval 282"/>
                              <wps:cNvSpPr/>
                              <wps:spPr>
                                <a:xfrm>
                                  <a:off x="193040" y="1016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3" name="Oval 283"/>
                              <wps:cNvSpPr/>
                              <wps:spPr>
                                <a:xfrm>
                                  <a:off x="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4" name="Oval 284"/>
                              <wps:cNvSpPr/>
                              <wps:spPr>
                                <a:xfrm>
                                  <a:off x="182880" y="17272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7" name="Oval 287"/>
                              <wps:cNvSpPr/>
                              <wps:spPr>
                                <a:xfrm>
                                  <a:off x="111760" y="345440"/>
                                  <a:ext cx="142240" cy="1295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>
                                    <a:lumMod val="75000"/>
                                  </a:schemeClr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C92BBBC" id="Group 280" o:spid="_x0000_s1026" style="width:26.4pt;height:37.4pt;mso-position-horizontal-relative:char;mso-position-vertical-relative:line" coordsize="335280,47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">
                      <v:oval id="Oval 281" o:spid="_x0000_s1027" style="position:absolute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" fillcolor="#bfbfbf [2412]" strokecolor="black [3213]" strokeweight="2pt"/>
                      <v:oval id="Oval 282" o:spid="_x0000_s1028" style="position:absolute;left:193040;top:1016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" fillcolor="#bfbfbf [2412]" strokecolor="black [3213]" strokeweight="2pt"/>
                      <v:oval id="Oval 283" o:spid="_x0000_s1029" style="position:absolute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" fillcolor="#bfbfbf [2412]" strokecolor="black [3213]" strokeweight="2pt"/>
                      <v:oval id="Oval 284" o:spid="_x0000_s1030" style="position:absolute;left:182880;top:17272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" fillcolor="#bfbfbf [2412]" strokecolor="black [3213]" strokeweight="2pt"/>
                      <v:oval id="Oval 287" o:spid="_x0000_s1031" style="position:absolute;left:111760;top:345440;width:142240;height:1295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" fillcolor="#bfbfbf [2412]" strokecolor="black [3213]" strokeweight="2pt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384" w:type="dxa"/>
            <w:vAlign w:val="center"/>
          </w:tcPr>
          <w:p w14:paraId="6D86E04E" w14:textId="26773106" w:rsidR="00A76EDE" w:rsidRPr="004731DD" w:rsidRDefault="00A76EDE" w:rsidP="004731DD">
            <w:pPr>
              <w:pStyle w:val="ListParagraph"/>
              <w:ind w:left="0"/>
              <w:jc w:val="center"/>
              <w:rPr>
                <w:bCs/>
                <w:sz w:val="20"/>
              </w:rPr>
            </w:pPr>
          </w:p>
        </w:tc>
      </w:tr>
    </w:tbl>
    <w:p w14:paraId="4BED3901" w14:textId="723DFF04" w:rsidR="00A76EDE" w:rsidRPr="00C444FB" w:rsidRDefault="00A76EDE" w:rsidP="00A76EDE">
      <w:pPr>
        <w:pStyle w:val="ListParagraph"/>
        <w:ind w:left="90"/>
        <w:rPr>
          <w:bCs/>
          <w:sz w:val="12"/>
          <w:szCs w:val="12"/>
        </w:rPr>
      </w:pPr>
    </w:p>
    <w:p w14:paraId="66B0C1DD" w14:textId="662F0062" w:rsidR="00A76EDE" w:rsidRDefault="00A76EDE" w:rsidP="006F16D0">
      <w:pPr>
        <w:pStyle w:val="ListParagraph"/>
        <w:numPr>
          <w:ilvl w:val="0"/>
          <w:numId w:val="7"/>
        </w:numPr>
        <w:rPr>
          <w:bCs/>
        </w:rPr>
      </w:pPr>
      <w:r>
        <w:rPr>
          <w:bCs/>
        </w:rPr>
        <w:t>Draw step 4.</w:t>
      </w:r>
      <w:r w:rsidR="000C71B4" w:rsidRPr="000C71B4">
        <w:rPr>
          <w:bCs/>
          <w:noProof/>
        </w:rPr>
        <w:t xml:space="preserve"> </w:t>
      </w:r>
    </w:p>
    <w:p w14:paraId="260A27B5" w14:textId="008B9654" w:rsidR="00A76EDE" w:rsidRDefault="00A76EDE" w:rsidP="00634007">
      <w:pPr>
        <w:pStyle w:val="ListParagraph"/>
        <w:ind w:left="450"/>
        <w:rPr>
          <w:bCs/>
        </w:rPr>
      </w:pPr>
    </w:p>
    <w:p w14:paraId="6EA21E39" w14:textId="28A5DCA5" w:rsidR="00A76EDE" w:rsidRDefault="00A76EDE" w:rsidP="006F16D0">
      <w:pPr>
        <w:pStyle w:val="ListParagraph"/>
        <w:numPr>
          <w:ilvl w:val="0"/>
          <w:numId w:val="7"/>
        </w:numPr>
        <w:rPr>
          <w:bCs/>
        </w:rPr>
      </w:pPr>
      <w:r>
        <w:rPr>
          <w:bCs/>
        </w:rPr>
        <w:t>Copy and complete the table.</w:t>
      </w:r>
    </w:p>
    <w:tbl>
      <w:tblPr>
        <w:tblStyle w:val="TableGrid"/>
        <w:tblW w:w="9710" w:type="dxa"/>
        <w:tblInd w:w="355" w:type="dxa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365"/>
        <w:gridCol w:w="2160"/>
        <w:gridCol w:w="1028"/>
        <w:gridCol w:w="1029"/>
        <w:gridCol w:w="993"/>
        <w:gridCol w:w="36"/>
        <w:gridCol w:w="1029"/>
        <w:gridCol w:w="1029"/>
        <w:gridCol w:w="2041"/>
      </w:tblGrid>
      <w:tr w:rsidR="004731DD" w14:paraId="568CE84B" w14:textId="77777777" w:rsidTr="004731DD">
        <w:trPr>
          <w:gridBefore w:val="1"/>
          <w:gridAfter w:val="1"/>
          <w:wBefore w:w="365" w:type="dxa"/>
          <w:wAfter w:w="2041" w:type="dxa"/>
        </w:trPr>
        <w:tc>
          <w:tcPr>
            <w:tcW w:w="2160" w:type="dxa"/>
            <w:vAlign w:val="center"/>
          </w:tcPr>
          <w:p w14:paraId="5FC7E878" w14:textId="77777777" w:rsidR="004731DD" w:rsidRPr="004731DD" w:rsidRDefault="004731DD" w:rsidP="004731DD">
            <w:pPr>
              <w:tabs>
                <w:tab w:val="left" w:pos="540"/>
              </w:tabs>
              <w:rPr>
                <w:rFonts w:ascii="Arial" w:hAnsi="Arial" w:cs="Arial"/>
                <w:b/>
              </w:rPr>
            </w:pPr>
            <w:r w:rsidRPr="004731DD">
              <w:rPr>
                <w:rFonts w:ascii="Arial" w:hAnsi="Arial" w:cs="Arial"/>
                <w:b/>
              </w:rPr>
              <w:t>Step # (</w:t>
            </w:r>
            <w:r w:rsidRPr="004731DD">
              <w:rPr>
                <w:rFonts w:ascii="Arial" w:hAnsi="Arial" w:cs="Arial"/>
                <w:b/>
                <w:i/>
              </w:rPr>
              <w:t>x</w:t>
            </w:r>
            <w:r w:rsidRPr="004731DD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28" w:type="dxa"/>
            <w:vAlign w:val="center"/>
          </w:tcPr>
          <w:p w14:paraId="132E2288" w14:textId="697472BB" w:rsidR="004731DD" w:rsidRPr="006F16D0" w:rsidRDefault="004731DD" w:rsidP="004E0954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1</w:t>
            </w:r>
          </w:p>
        </w:tc>
        <w:tc>
          <w:tcPr>
            <w:tcW w:w="1029" w:type="dxa"/>
            <w:vAlign w:val="center"/>
          </w:tcPr>
          <w:p w14:paraId="6BEF7433" w14:textId="77777777" w:rsidR="004731DD" w:rsidRPr="006F16D0" w:rsidRDefault="004731DD" w:rsidP="004E0954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2</w:t>
            </w:r>
          </w:p>
        </w:tc>
        <w:tc>
          <w:tcPr>
            <w:tcW w:w="1029" w:type="dxa"/>
            <w:gridSpan w:val="2"/>
            <w:vAlign w:val="center"/>
          </w:tcPr>
          <w:p w14:paraId="5C49BC97" w14:textId="77777777" w:rsidR="004731DD" w:rsidRPr="006F16D0" w:rsidRDefault="004731DD" w:rsidP="004E0954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3</w:t>
            </w:r>
          </w:p>
        </w:tc>
        <w:tc>
          <w:tcPr>
            <w:tcW w:w="1029" w:type="dxa"/>
            <w:vAlign w:val="center"/>
          </w:tcPr>
          <w:p w14:paraId="13D4D4A2" w14:textId="77777777" w:rsidR="004731DD" w:rsidRPr="006F16D0" w:rsidRDefault="004731DD" w:rsidP="004E0954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4</w:t>
            </w:r>
          </w:p>
        </w:tc>
        <w:tc>
          <w:tcPr>
            <w:tcW w:w="1029" w:type="dxa"/>
            <w:vAlign w:val="center"/>
          </w:tcPr>
          <w:p w14:paraId="66EE1447" w14:textId="77777777" w:rsidR="004731DD" w:rsidRPr="006F16D0" w:rsidRDefault="004731DD" w:rsidP="004E0954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6F16D0">
              <w:rPr>
                <w:rFonts w:ascii="Arial" w:hAnsi="Arial" w:cs="Arial"/>
                <w:bCs/>
              </w:rPr>
              <w:t>5</w:t>
            </w:r>
          </w:p>
        </w:tc>
      </w:tr>
      <w:tr w:rsidR="004731DD" w14:paraId="78795154" w14:textId="77777777" w:rsidTr="004731DD">
        <w:trPr>
          <w:gridBefore w:val="1"/>
          <w:gridAfter w:val="1"/>
          <w:wBefore w:w="365" w:type="dxa"/>
          <w:wAfter w:w="2041" w:type="dxa"/>
        </w:trPr>
        <w:tc>
          <w:tcPr>
            <w:tcW w:w="2160" w:type="dxa"/>
            <w:vAlign w:val="center"/>
          </w:tcPr>
          <w:p w14:paraId="76B872CA" w14:textId="0C883B56" w:rsidR="004731DD" w:rsidRPr="004731DD" w:rsidRDefault="004731DD" w:rsidP="004731DD">
            <w:pPr>
              <w:tabs>
                <w:tab w:val="left" w:pos="540"/>
              </w:tabs>
              <w:rPr>
                <w:rFonts w:ascii="Arial" w:hAnsi="Arial" w:cs="Arial"/>
                <w:b/>
              </w:rPr>
            </w:pPr>
            <w:r w:rsidRPr="004731DD">
              <w:rPr>
                <w:rFonts w:ascii="Arial" w:hAnsi="Arial" w:cs="Arial"/>
                <w:b/>
              </w:rPr>
              <w:t xml:space="preserve"># </w:t>
            </w:r>
            <w:proofErr w:type="gramStart"/>
            <w:r w:rsidRPr="004731DD">
              <w:rPr>
                <w:rFonts w:ascii="Arial" w:hAnsi="Arial" w:cs="Arial"/>
                <w:b/>
              </w:rPr>
              <w:t>of</w:t>
            </w:r>
            <w:proofErr w:type="gramEnd"/>
            <w:r w:rsidRPr="004731DD">
              <w:rPr>
                <w:rFonts w:ascii="Arial" w:hAnsi="Arial" w:cs="Arial"/>
                <w:b/>
              </w:rPr>
              <w:t xml:space="preserve"> </w:t>
            </w:r>
            <w:r w:rsidR="00A76FE0">
              <w:rPr>
                <w:rFonts w:ascii="Arial" w:hAnsi="Arial" w:cs="Arial"/>
                <w:b/>
              </w:rPr>
              <w:t>circles</w:t>
            </w:r>
            <w:r w:rsidRPr="004731DD">
              <w:rPr>
                <w:rFonts w:ascii="Arial" w:hAnsi="Arial" w:cs="Arial"/>
                <w:b/>
              </w:rPr>
              <w:t xml:space="preserve"> (</w:t>
            </w:r>
            <w:r w:rsidRPr="004731DD">
              <w:rPr>
                <w:rFonts w:ascii="Arial" w:hAnsi="Arial" w:cs="Arial"/>
                <w:b/>
                <w:i/>
              </w:rPr>
              <w:t>y</w:t>
            </w:r>
            <w:r w:rsidRPr="004731DD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28" w:type="dxa"/>
            <w:vAlign w:val="center"/>
          </w:tcPr>
          <w:p w14:paraId="1D189EA7" w14:textId="3AF218BB" w:rsidR="004731DD" w:rsidRDefault="004731DD" w:rsidP="004731DD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  <w:tc>
          <w:tcPr>
            <w:tcW w:w="1029" w:type="dxa"/>
            <w:vAlign w:val="center"/>
          </w:tcPr>
          <w:p w14:paraId="548B3C77" w14:textId="258002A4" w:rsidR="004731DD" w:rsidRDefault="004731DD" w:rsidP="004731DD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  <w:tc>
          <w:tcPr>
            <w:tcW w:w="1029" w:type="dxa"/>
            <w:gridSpan w:val="2"/>
            <w:vAlign w:val="center"/>
          </w:tcPr>
          <w:p w14:paraId="7C9B8C3A" w14:textId="4A5B23FA" w:rsidR="004731DD" w:rsidRDefault="004731DD" w:rsidP="004731DD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  <w:tc>
          <w:tcPr>
            <w:tcW w:w="1029" w:type="dxa"/>
            <w:vAlign w:val="center"/>
          </w:tcPr>
          <w:p w14:paraId="765F7598" w14:textId="2291B1B5" w:rsidR="004731DD" w:rsidRDefault="004731DD" w:rsidP="004731DD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  <w:tc>
          <w:tcPr>
            <w:tcW w:w="1029" w:type="dxa"/>
            <w:vAlign w:val="center"/>
          </w:tcPr>
          <w:p w14:paraId="472F310B" w14:textId="749C12FF" w:rsidR="004731DD" w:rsidRDefault="004731DD" w:rsidP="004731DD">
            <w:pPr>
              <w:tabs>
                <w:tab w:val="left" w:pos="540"/>
              </w:tabs>
              <w:jc w:val="center"/>
              <w:rPr>
                <w:bCs/>
              </w:rPr>
            </w:pPr>
          </w:p>
        </w:tc>
      </w:tr>
      <w:tr w:rsidR="004731DD" w14:paraId="05ECDB9E" w14:textId="77777777" w:rsidTr="004731DD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c>
          <w:tcPr>
            <w:tcW w:w="5575" w:type="dxa"/>
            <w:gridSpan w:val="5"/>
          </w:tcPr>
          <w:p w14:paraId="2DCF95F8" w14:textId="3DC89D30" w:rsidR="004731DD" w:rsidRDefault="004731DD" w:rsidP="004E0954">
            <w:pPr>
              <w:pStyle w:val="ListParagraph"/>
              <w:tabs>
                <w:tab w:val="left" w:pos="540"/>
              </w:tabs>
              <w:ind w:left="360"/>
              <w:rPr>
                <w:bCs/>
              </w:rPr>
            </w:pPr>
          </w:p>
          <w:p w14:paraId="0FB91F9E" w14:textId="48E37901" w:rsidR="004731DD" w:rsidRPr="0021548B" w:rsidRDefault="004731DD" w:rsidP="004731DD">
            <w:pPr>
              <w:pStyle w:val="ListParagraph"/>
              <w:numPr>
                <w:ilvl w:val="0"/>
                <w:numId w:val="7"/>
              </w:numPr>
              <w:tabs>
                <w:tab w:val="left" w:pos="540"/>
              </w:tabs>
              <w:ind w:left="360"/>
              <w:rPr>
                <w:bCs/>
              </w:rPr>
            </w:pPr>
            <w:r>
              <w:rPr>
                <w:bCs/>
              </w:rPr>
              <w:t>Create a graph with titles and labels.</w:t>
            </w:r>
          </w:p>
          <w:p w14:paraId="4BFE9FAE" w14:textId="77777777" w:rsidR="004731DD" w:rsidRPr="00DC64DC" w:rsidRDefault="004731DD" w:rsidP="004731DD">
            <w:pPr>
              <w:tabs>
                <w:tab w:val="left" w:pos="540"/>
              </w:tabs>
              <w:ind w:left="360" w:hanging="360"/>
              <w:rPr>
                <w:bCs/>
              </w:rPr>
            </w:pPr>
          </w:p>
          <w:p w14:paraId="0240A14B" w14:textId="59A5EE62" w:rsidR="004731DD" w:rsidRPr="0021548B" w:rsidRDefault="004731DD" w:rsidP="004731DD">
            <w:pPr>
              <w:pStyle w:val="ListParagraph"/>
              <w:numPr>
                <w:ilvl w:val="0"/>
                <w:numId w:val="7"/>
              </w:numPr>
              <w:tabs>
                <w:tab w:val="left" w:pos="540"/>
              </w:tabs>
              <w:ind w:left="360"/>
              <w:rPr>
                <w:bCs/>
              </w:rPr>
            </w:pPr>
            <w:r>
              <w:rPr>
                <w:bCs/>
              </w:rPr>
              <w:t xml:space="preserve">Write a rule for the pattern. </w:t>
            </w:r>
          </w:p>
          <w:p w14:paraId="04786DE0" w14:textId="77777777" w:rsidR="004731DD" w:rsidRPr="00DC64DC" w:rsidRDefault="004731DD" w:rsidP="004731DD">
            <w:pPr>
              <w:ind w:left="360" w:hanging="360"/>
              <w:rPr>
                <w:bCs/>
              </w:rPr>
            </w:pPr>
          </w:p>
          <w:p w14:paraId="1B1BE3A0" w14:textId="1BB7232B" w:rsidR="004731DD" w:rsidRPr="0021548B" w:rsidRDefault="004731DD" w:rsidP="004731DD">
            <w:pPr>
              <w:pStyle w:val="ListParagraph"/>
              <w:numPr>
                <w:ilvl w:val="0"/>
                <w:numId w:val="7"/>
              </w:numPr>
              <w:tabs>
                <w:tab w:val="left" w:pos="540"/>
              </w:tabs>
              <w:ind w:left="360"/>
              <w:rPr>
                <w:bCs/>
              </w:rPr>
            </w:pPr>
            <w:r>
              <w:rPr>
                <w:bCs/>
              </w:rPr>
              <w:t xml:space="preserve">Find </w:t>
            </w:r>
            <w:r w:rsidRPr="009B73BA">
              <w:rPr>
                <w:bCs/>
                <w:i/>
              </w:rPr>
              <w:t>y</w:t>
            </w:r>
            <w:r>
              <w:rPr>
                <w:bCs/>
              </w:rPr>
              <w:t xml:space="preserve"> if </w:t>
            </w:r>
            <w:r w:rsidRPr="009B73BA">
              <w:rPr>
                <w:bCs/>
                <w:i/>
              </w:rPr>
              <w:t>x</w:t>
            </w:r>
            <w:r>
              <w:rPr>
                <w:bCs/>
              </w:rPr>
              <w:t xml:space="preserve"> = 100. </w:t>
            </w:r>
          </w:p>
          <w:p w14:paraId="17F832E8" w14:textId="77777777" w:rsidR="004731DD" w:rsidRPr="00DC64DC" w:rsidRDefault="004731DD" w:rsidP="004731DD">
            <w:pPr>
              <w:ind w:left="360" w:hanging="360"/>
              <w:rPr>
                <w:bCs/>
              </w:rPr>
            </w:pPr>
          </w:p>
          <w:p w14:paraId="25D09606" w14:textId="2CE058C7" w:rsidR="004731DD" w:rsidRPr="004731DD" w:rsidRDefault="004731DD" w:rsidP="004731DD">
            <w:pPr>
              <w:pStyle w:val="ListParagraph"/>
              <w:numPr>
                <w:ilvl w:val="0"/>
                <w:numId w:val="7"/>
              </w:numPr>
              <w:tabs>
                <w:tab w:val="left" w:pos="540"/>
              </w:tabs>
              <w:ind w:left="360"/>
              <w:rPr>
                <w:bCs/>
              </w:rPr>
            </w:pPr>
            <w:r>
              <w:rPr>
                <w:bCs/>
              </w:rPr>
              <w:t xml:space="preserve">Find </w:t>
            </w:r>
            <w:r w:rsidRPr="009B73BA">
              <w:rPr>
                <w:bCs/>
                <w:i/>
              </w:rPr>
              <w:t>y</w:t>
            </w:r>
            <w:r>
              <w:rPr>
                <w:bCs/>
              </w:rPr>
              <w:t xml:space="preserve"> if </w:t>
            </w:r>
            <w:r w:rsidRPr="009B73BA">
              <w:rPr>
                <w:bCs/>
                <w:i/>
              </w:rPr>
              <w:t>x</w:t>
            </w:r>
            <w:r>
              <w:rPr>
                <w:bCs/>
              </w:rPr>
              <w:t xml:space="preserve"> = 1,000. </w:t>
            </w:r>
          </w:p>
          <w:p w14:paraId="4E181EEC" w14:textId="77777777" w:rsidR="004731DD" w:rsidRPr="004731DD" w:rsidRDefault="004731DD" w:rsidP="004731DD">
            <w:pPr>
              <w:pStyle w:val="ListParagraph"/>
              <w:rPr>
                <w:bCs/>
              </w:rPr>
            </w:pPr>
          </w:p>
          <w:p w14:paraId="76128E7F" w14:textId="4FB6D1E2" w:rsidR="004731DD" w:rsidRPr="004731DD" w:rsidRDefault="004731DD" w:rsidP="004731DD">
            <w:pPr>
              <w:pStyle w:val="ListParagraph"/>
              <w:numPr>
                <w:ilvl w:val="0"/>
                <w:numId w:val="7"/>
              </w:numPr>
              <w:tabs>
                <w:tab w:val="left" w:pos="540"/>
              </w:tabs>
              <w:ind w:left="360"/>
              <w:rPr>
                <w:bCs/>
              </w:rPr>
            </w:pPr>
            <w:r>
              <w:rPr>
                <w:bCs/>
              </w:rPr>
              <w:t xml:space="preserve">Find </w:t>
            </w:r>
            <w:r w:rsidRPr="009B73BA">
              <w:rPr>
                <w:bCs/>
                <w:i/>
              </w:rPr>
              <w:t>x</w:t>
            </w:r>
            <w:r>
              <w:rPr>
                <w:bCs/>
              </w:rPr>
              <w:t xml:space="preserve"> if </w:t>
            </w:r>
            <w:r w:rsidRPr="009B73BA">
              <w:rPr>
                <w:bCs/>
                <w:i/>
              </w:rPr>
              <w:t>y</w:t>
            </w:r>
            <w:r>
              <w:rPr>
                <w:bCs/>
              </w:rPr>
              <w:t xml:space="preserve"> = 100. </w:t>
            </w:r>
          </w:p>
          <w:p w14:paraId="40F19FFD" w14:textId="77777777" w:rsidR="004731DD" w:rsidRPr="004731DD" w:rsidRDefault="004731DD" w:rsidP="004731DD">
            <w:pPr>
              <w:pStyle w:val="ListParagraph"/>
              <w:rPr>
                <w:bCs/>
              </w:rPr>
            </w:pPr>
          </w:p>
          <w:p w14:paraId="27C5A4F1" w14:textId="790CA17C" w:rsidR="004731DD" w:rsidRPr="0021548B" w:rsidRDefault="004731DD" w:rsidP="004731DD">
            <w:pPr>
              <w:pStyle w:val="ListParagraph"/>
              <w:numPr>
                <w:ilvl w:val="0"/>
                <w:numId w:val="7"/>
              </w:numPr>
              <w:tabs>
                <w:tab w:val="left" w:pos="540"/>
              </w:tabs>
              <w:ind w:left="360"/>
              <w:rPr>
                <w:bCs/>
              </w:rPr>
            </w:pPr>
            <w:r>
              <w:rPr>
                <w:bCs/>
              </w:rPr>
              <w:t xml:space="preserve">Find </w:t>
            </w:r>
            <w:r w:rsidRPr="009B73BA">
              <w:rPr>
                <w:bCs/>
                <w:i/>
              </w:rPr>
              <w:t>x</w:t>
            </w:r>
            <w:r>
              <w:rPr>
                <w:bCs/>
              </w:rPr>
              <w:t xml:space="preserve"> if </w:t>
            </w:r>
            <w:r w:rsidRPr="009B73BA">
              <w:rPr>
                <w:bCs/>
                <w:i/>
              </w:rPr>
              <w:t>y</w:t>
            </w:r>
            <w:r>
              <w:rPr>
                <w:bCs/>
              </w:rPr>
              <w:t xml:space="preserve"> = 1,000. </w:t>
            </w:r>
          </w:p>
        </w:tc>
        <w:tc>
          <w:tcPr>
            <w:tcW w:w="4135" w:type="dxa"/>
            <w:gridSpan w:val="4"/>
          </w:tcPr>
          <w:p w14:paraId="64558BA6" w14:textId="4030EFD7" w:rsidR="004731DD" w:rsidRDefault="004731DD" w:rsidP="004E0954"/>
          <w:p w14:paraId="03F916D0" w14:textId="77777777" w:rsidR="004731DD" w:rsidRPr="00DC64DC" w:rsidRDefault="004731DD" w:rsidP="004E0954">
            <w:pPr>
              <w:tabs>
                <w:tab w:val="left" w:pos="540"/>
              </w:tabs>
              <w:rPr>
                <w:bCs/>
                <w:sz w:val="12"/>
                <w:szCs w:val="12"/>
              </w:rPr>
            </w:pPr>
            <w:r w:rsidRPr="00DC64DC">
              <w:rPr>
                <w:bCs/>
                <w:color w:val="FFFFFF" w:themeColor="background1"/>
                <w:sz w:val="12"/>
                <w:szCs w:val="12"/>
              </w:rPr>
              <w:t>.</w:t>
            </w:r>
          </w:p>
        </w:tc>
      </w:tr>
    </w:tbl>
    <w:p w14:paraId="5DA9BB95" w14:textId="77777777" w:rsidR="004731DD" w:rsidRDefault="004731DD" w:rsidP="00C444FB">
      <w:pPr>
        <w:ind w:left="270" w:hanging="270"/>
        <w:jc w:val="center"/>
        <w:rPr>
          <w:rFonts w:ascii="Arial" w:hAnsi="Arial" w:cs="Arial"/>
          <w:b/>
          <w:sz w:val="28"/>
        </w:rPr>
      </w:pPr>
      <w:bookmarkStart w:id="0" w:name="_Hlk107640383"/>
    </w:p>
    <w:p w14:paraId="125B3555" w14:textId="77777777" w:rsidR="004731DD" w:rsidRDefault="004731DD">
      <w:pPr>
        <w:spacing w:after="200" w:line="276" w:lineRule="auto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14:paraId="1F31C86D" w14:textId="35EA9812" w:rsidR="001C4D17" w:rsidRPr="00C444FB" w:rsidRDefault="00C444FB" w:rsidP="00C444FB">
      <w:pPr>
        <w:ind w:left="270" w:hanging="270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lastRenderedPageBreak/>
        <w:t>LESSON 6-7.</w:t>
      </w:r>
      <w:r w:rsidR="008F7106">
        <w:rPr>
          <w:rFonts w:ascii="Arial" w:hAnsi="Arial" w:cs="Arial"/>
          <w:b/>
          <w:sz w:val="28"/>
        </w:rPr>
        <w:t>2</w:t>
      </w:r>
      <w:bookmarkEnd w:id="0"/>
    </w:p>
    <w:p w14:paraId="6165A0AF" w14:textId="6397F7B8" w:rsidR="00EC3648" w:rsidRPr="00EC3648" w:rsidRDefault="00EC3648" w:rsidP="00EC3648">
      <w:pPr>
        <w:rPr>
          <w:rFonts w:cs="Arial"/>
        </w:rPr>
      </w:pPr>
    </w:p>
    <w:p w14:paraId="43EB67D1" w14:textId="3FD8C09D" w:rsidR="00812040" w:rsidRPr="00A76FE0" w:rsidRDefault="00CD3000" w:rsidP="006F16D0">
      <w:pPr>
        <w:pStyle w:val="ListParagraph"/>
        <w:numPr>
          <w:ilvl w:val="0"/>
          <w:numId w:val="2"/>
        </w:numPr>
        <w:ind w:left="360"/>
        <w:rPr>
          <w:rFonts w:cs="Arial"/>
          <w:color w:val="FF0000"/>
          <w:sz w:val="20"/>
        </w:rPr>
      </w:pPr>
      <w:r w:rsidRPr="00A76FE0">
        <w:rPr>
          <w:rFonts w:cs="Arial"/>
          <w:color w:val="000000" w:themeColor="text1"/>
        </w:rPr>
        <w:t>A grocery store sells vitamin water in different ways, shown below.</w:t>
      </w:r>
      <w:r w:rsidRPr="00A76FE0">
        <w:rPr>
          <w:rFonts w:cs="Arial"/>
          <w:color w:val="FF0000"/>
          <w:sz w:val="20"/>
        </w:rPr>
        <w:t xml:space="preserve"> </w:t>
      </w:r>
    </w:p>
    <w:tbl>
      <w:tblPr>
        <w:tblStyle w:val="TableGrid"/>
        <w:tblW w:w="9216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880"/>
        <w:gridCol w:w="288"/>
        <w:gridCol w:w="2880"/>
        <w:gridCol w:w="288"/>
        <w:gridCol w:w="2880"/>
      </w:tblGrid>
      <w:tr w:rsidR="00A76FE0" w14:paraId="44EF1859" w14:textId="77777777" w:rsidTr="00A76FE0">
        <w:tc>
          <w:tcPr>
            <w:tcW w:w="2880" w:type="dxa"/>
            <w:vAlign w:val="center"/>
          </w:tcPr>
          <w:p w14:paraId="62D84752" w14:textId="284E521D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b/>
                <w:noProof/>
                <w:sz w:val="28"/>
              </w:rPr>
              <mc:AlternateContent>
                <mc:Choice Requires="wps">
                  <w:drawing>
                    <wp:inline distT="0" distB="0" distL="0" distR="0" wp14:anchorId="5FB0DE40" wp14:editId="20A43488">
                      <wp:extent cx="1623060" cy="762000"/>
                      <wp:effectExtent l="0" t="0" r="15240" b="19050"/>
                      <wp:docPr id="88" name="Rounded Rectangle 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23060" cy="7620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5D01C779" w14:textId="77777777" w:rsidR="00A76FE0" w:rsidRPr="001225E4" w:rsidRDefault="00A76FE0" w:rsidP="00A76FE0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  <w:t>Single Bottle: $2.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5FB0DE40" id="Rounded Rectangle 88" o:spid="_x0000_s1030" style="width:127.8pt;height:6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" filled="f" strokecolor="black [3213]" strokeweight="2pt">
                      <v:textbox>
                        <w:txbxContent>
                          <w:p w14:paraId="5D01C779" w14:textId="77777777" w:rsidR="00A76FE0" w:rsidRPr="001225E4" w:rsidRDefault="00A76FE0" w:rsidP="00A76FE0">
                            <w:pPr>
                              <w:jc w:val="center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Single Bottle: $2.00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288" w:type="dxa"/>
            <w:vAlign w:val="center"/>
          </w:tcPr>
          <w:p w14:paraId="1E34EE7B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2880" w:type="dxa"/>
            <w:vAlign w:val="center"/>
          </w:tcPr>
          <w:p w14:paraId="6FADA86B" w14:textId="6DD07859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b/>
                <w:noProof/>
                <w:sz w:val="28"/>
              </w:rPr>
              <mc:AlternateContent>
                <mc:Choice Requires="wps">
                  <w:drawing>
                    <wp:inline distT="0" distB="0" distL="0" distR="0" wp14:anchorId="71A5E9A0" wp14:editId="56800252">
                      <wp:extent cx="1623060" cy="762000"/>
                      <wp:effectExtent l="0" t="0" r="15240" b="19050"/>
                      <wp:docPr id="89" name="Rounded Rectangle 8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23060" cy="7620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2F691828" w14:textId="77777777" w:rsidR="00A76FE0" w:rsidRPr="001225E4" w:rsidRDefault="00A76FE0" w:rsidP="00A76FE0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  <w:t>6-pack: $7.8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71A5E9A0" id="Rounded Rectangle 89" o:spid="_x0000_s1031" style="width:127.8pt;height:6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" filled="f" strokecolor="black [3213]" strokeweight="2pt">
                      <v:textbox>
                        <w:txbxContent>
                          <w:p w14:paraId="2F691828" w14:textId="77777777" w:rsidR="00A76FE0" w:rsidRPr="001225E4" w:rsidRDefault="00A76FE0" w:rsidP="00A76FE0">
                            <w:pPr>
                              <w:jc w:val="center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6-pack: $7.80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  <w:tc>
          <w:tcPr>
            <w:tcW w:w="288" w:type="dxa"/>
            <w:vAlign w:val="center"/>
          </w:tcPr>
          <w:p w14:paraId="7422F280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2880" w:type="dxa"/>
            <w:vAlign w:val="center"/>
          </w:tcPr>
          <w:p w14:paraId="7BBE0C69" w14:textId="52CD3215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b/>
                <w:noProof/>
                <w:sz w:val="28"/>
              </w:rPr>
              <mc:AlternateContent>
                <mc:Choice Requires="wps">
                  <w:drawing>
                    <wp:inline distT="0" distB="0" distL="0" distR="0" wp14:anchorId="25072101" wp14:editId="07E5F77B">
                      <wp:extent cx="1623060" cy="762000"/>
                      <wp:effectExtent l="0" t="0" r="15240" b="19050"/>
                      <wp:docPr id="90" name="Rounded Rectangle 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23060" cy="76200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0318359B" w14:textId="77777777" w:rsidR="00A76FE0" w:rsidRPr="001225E4" w:rsidRDefault="00A76FE0" w:rsidP="00A76FE0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color w:val="000000" w:themeColor="text1"/>
                                    </w:rPr>
                                    <w:t>12-pack: $12.0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w14:anchorId="25072101" id="Rounded Rectangle 90" o:spid="_x0000_s1032" style="width:127.8pt;height:6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" filled="f" strokecolor="black [3213]" strokeweight="2pt">
                      <v:textbox>
                        <w:txbxContent>
                          <w:p w14:paraId="0318359B" w14:textId="77777777" w:rsidR="00A76FE0" w:rsidRPr="001225E4" w:rsidRDefault="00A76FE0" w:rsidP="00A76FE0">
                            <w:pPr>
                              <w:jc w:val="center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12-pack: $12.00</w:t>
                            </w:r>
                          </w:p>
                        </w:txbxContent>
                      </v:textbox>
                      <w10:anchorlock/>
                    </v:roundrect>
                  </w:pict>
                </mc:Fallback>
              </mc:AlternateContent>
            </w:r>
          </w:p>
        </w:tc>
      </w:tr>
    </w:tbl>
    <w:p w14:paraId="17A637E4" w14:textId="2934414B" w:rsidR="001225E4" w:rsidRDefault="001225E4" w:rsidP="00A76FE0">
      <w:pPr>
        <w:tabs>
          <w:tab w:val="left" w:pos="540"/>
        </w:tabs>
        <w:rPr>
          <w:color w:val="000000" w:themeColor="text1"/>
        </w:rPr>
      </w:pPr>
    </w:p>
    <w:p w14:paraId="6976D8D4" w14:textId="19514124" w:rsidR="009E630F" w:rsidRDefault="009E630F" w:rsidP="006F16D0">
      <w:pPr>
        <w:pStyle w:val="ListParagraph"/>
        <w:numPr>
          <w:ilvl w:val="0"/>
          <w:numId w:val="8"/>
        </w:numPr>
        <w:rPr>
          <w:rFonts w:cs="Arial"/>
          <w:bCs/>
        </w:rPr>
      </w:pPr>
      <w:r w:rsidRPr="009E630F">
        <w:rPr>
          <w:rFonts w:cs="Arial"/>
          <w:bCs/>
        </w:rPr>
        <w:t>C</w:t>
      </w:r>
      <w:r>
        <w:rPr>
          <w:rFonts w:cs="Arial"/>
          <w:bCs/>
        </w:rPr>
        <w:t>opy and complete a table for each.</w:t>
      </w:r>
      <w:r w:rsidR="009B73BA">
        <w:rPr>
          <w:rFonts w:cs="Arial"/>
          <w:bCs/>
        </w:rPr>
        <w:t xml:space="preserve"> In the cost column the price is per bottle.</w:t>
      </w:r>
    </w:p>
    <w:p w14:paraId="50E9B5C6" w14:textId="74F5427E" w:rsidR="009E630F" w:rsidRDefault="009E630F" w:rsidP="00A76FE0">
      <w:pPr>
        <w:rPr>
          <w:rFonts w:cs="Arial"/>
          <w:bCs/>
        </w:rPr>
      </w:pPr>
    </w:p>
    <w:tbl>
      <w:tblPr>
        <w:tblStyle w:val="TableGrid"/>
        <w:tblW w:w="9216" w:type="dxa"/>
        <w:tblInd w:w="720" w:type="dxa"/>
        <w:tblLook w:val="04A0" w:firstRow="1" w:lastRow="0" w:firstColumn="1" w:lastColumn="0" w:noHBand="0" w:noVBand="1"/>
      </w:tblPr>
      <w:tblGrid>
        <w:gridCol w:w="1440"/>
        <w:gridCol w:w="1440"/>
        <w:gridCol w:w="288"/>
        <w:gridCol w:w="1440"/>
        <w:gridCol w:w="1440"/>
        <w:gridCol w:w="288"/>
        <w:gridCol w:w="1440"/>
        <w:gridCol w:w="1440"/>
      </w:tblGrid>
      <w:tr w:rsidR="00A76FE0" w:rsidRPr="00A76FE0" w14:paraId="736E0F76" w14:textId="4EA022F6" w:rsidTr="00A76FE0">
        <w:tc>
          <w:tcPr>
            <w:tcW w:w="2880" w:type="dxa"/>
            <w:gridSpan w:val="2"/>
            <w:tcBorders>
              <w:right w:val="single" w:sz="4" w:space="0" w:color="auto"/>
            </w:tcBorders>
            <w:vAlign w:val="center"/>
          </w:tcPr>
          <w:p w14:paraId="7BE48923" w14:textId="76C4AD82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</w:rPr>
              <w:t>Single Bottle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96E0199" w14:textId="5D807528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288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E84CC7" w14:textId="344E25A8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</w:rPr>
              <w:t>6-pack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0D630E7" w14:textId="1C34106B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2880" w:type="dxa"/>
            <w:gridSpan w:val="2"/>
            <w:tcBorders>
              <w:left w:val="single" w:sz="4" w:space="0" w:color="auto"/>
            </w:tcBorders>
            <w:vAlign w:val="center"/>
          </w:tcPr>
          <w:p w14:paraId="706A26A2" w14:textId="54D17DD1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</w:rPr>
              <w:t>12-pack</w:t>
            </w:r>
          </w:p>
        </w:tc>
      </w:tr>
      <w:tr w:rsidR="00A76FE0" w:rsidRPr="00A76FE0" w14:paraId="0B2ADF31" w14:textId="33590AF1" w:rsidTr="00A76FE0">
        <w:tc>
          <w:tcPr>
            <w:tcW w:w="1440" w:type="dxa"/>
            <w:vAlign w:val="center"/>
          </w:tcPr>
          <w:p w14:paraId="069776C6" w14:textId="77777777" w:rsidR="00A76FE0" w:rsidRDefault="00A76FE0" w:rsidP="00A76FE0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Quantity </w:t>
            </w:r>
          </w:p>
          <w:p w14:paraId="60541568" w14:textId="3CD9B23C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(x)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14:paraId="14C61438" w14:textId="4867AD38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Cost in $ (</w:t>
            </w:r>
            <w:r w:rsidRPr="00A76FE0">
              <w:rPr>
                <w:rFonts w:ascii="Arial" w:hAnsi="Arial" w:cs="Arial"/>
                <w:b/>
                <w:bCs/>
                <w:i/>
                <w:sz w:val="22"/>
                <w:szCs w:val="22"/>
              </w:rPr>
              <w:t>y</w:t>
            </w: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E026F3B" w14:textId="77777777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vAlign w:val="center"/>
          </w:tcPr>
          <w:p w14:paraId="4F39B2B5" w14:textId="77777777" w:rsidR="00A76FE0" w:rsidRDefault="00A76FE0" w:rsidP="00A76FE0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Quantity</w:t>
            </w:r>
          </w:p>
          <w:p w14:paraId="0E71D778" w14:textId="7389AE61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(</w:t>
            </w:r>
            <w:r w:rsidRPr="00A76FE0">
              <w:rPr>
                <w:rFonts w:ascii="Arial" w:hAnsi="Arial" w:cs="Arial"/>
                <w:b/>
                <w:bCs/>
                <w:i/>
                <w:sz w:val="22"/>
                <w:szCs w:val="22"/>
              </w:rPr>
              <w:t>x</w:t>
            </w: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vAlign w:val="center"/>
          </w:tcPr>
          <w:p w14:paraId="4063D070" w14:textId="593E0E97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Cost in $ (</w:t>
            </w:r>
            <w:r w:rsidRPr="00A76FE0">
              <w:rPr>
                <w:rFonts w:ascii="Arial" w:hAnsi="Arial" w:cs="Arial"/>
                <w:b/>
                <w:bCs/>
                <w:i/>
                <w:sz w:val="22"/>
                <w:szCs w:val="22"/>
              </w:rPr>
              <w:t>y</w:t>
            </w: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0403B38" w14:textId="77777777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vAlign w:val="center"/>
          </w:tcPr>
          <w:p w14:paraId="38B0C7A0" w14:textId="77777777" w:rsidR="00A76FE0" w:rsidRDefault="00A76FE0" w:rsidP="00A76FE0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Quantity</w:t>
            </w:r>
          </w:p>
          <w:p w14:paraId="4B2CA7B6" w14:textId="70E70A82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(</w:t>
            </w:r>
            <w:r w:rsidRPr="00A76FE0">
              <w:rPr>
                <w:rFonts w:ascii="Arial" w:hAnsi="Arial" w:cs="Arial"/>
                <w:b/>
                <w:bCs/>
                <w:i/>
                <w:sz w:val="22"/>
                <w:szCs w:val="22"/>
              </w:rPr>
              <w:t>x</w:t>
            </w: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1440" w:type="dxa"/>
            <w:vAlign w:val="center"/>
          </w:tcPr>
          <w:p w14:paraId="7A057D37" w14:textId="28EF898C" w:rsidR="00A76FE0" w:rsidRPr="00A76FE0" w:rsidRDefault="00A76FE0" w:rsidP="00A76FE0">
            <w:pPr>
              <w:jc w:val="center"/>
              <w:rPr>
                <w:rFonts w:cs="Arial"/>
                <w:b/>
                <w:bCs/>
              </w:rPr>
            </w:pP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Cost in $ (</w:t>
            </w:r>
            <w:r w:rsidRPr="00A76FE0">
              <w:rPr>
                <w:rFonts w:ascii="Arial" w:hAnsi="Arial" w:cs="Arial"/>
                <w:b/>
                <w:bCs/>
                <w:i/>
                <w:sz w:val="22"/>
                <w:szCs w:val="22"/>
              </w:rPr>
              <w:t>y</w:t>
            </w:r>
            <w:r w:rsidRPr="00A76FE0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</w:tr>
      <w:tr w:rsidR="00A76FE0" w14:paraId="7B5A7DEB" w14:textId="3FA193A0" w:rsidTr="00415C65"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6C107C3" w14:textId="6A805000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365376B8" w14:textId="450A518E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2.0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3AFE3122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44AFB959" w14:textId="7C0985A4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24665690" w14:textId="63483A6E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7.8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51393E1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B1CCFBD" w14:textId="3CF58469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34A949A7" w14:textId="7BF39F2A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12.00</w:t>
            </w:r>
          </w:p>
        </w:tc>
      </w:tr>
      <w:tr w:rsidR="00A76FE0" w14:paraId="194945FF" w14:textId="5D7B4E0E" w:rsidTr="00415C65"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99D8EAA" w14:textId="578A0A95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C76F7FD" w14:textId="2E971E1A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4.0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4B144B6C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49E5602" w14:textId="1458EDA0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29567A85" w14:textId="64F67E94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15.6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75A71A74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26AEC1B0" w14:textId="31E5900E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E6E4660" w14:textId="63D3BB76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6.00</w:t>
            </w:r>
          </w:p>
        </w:tc>
      </w:tr>
      <w:tr w:rsidR="00A76FE0" w14:paraId="29482CDD" w14:textId="478EC22B" w:rsidTr="00415C65"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2B0EFEEF" w14:textId="65C4D643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7956F29C" w14:textId="01FBAA56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6.0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17A63812" w14:textId="2772310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EC1C582" w14:textId="32A0CF25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4AC2E431" w14:textId="5F62CDD4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3.9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31B90F15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238465F5" w14:textId="4ED42FBE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4ABBB7AC" w14:textId="68F5B445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3.00</w:t>
            </w:r>
          </w:p>
        </w:tc>
      </w:tr>
      <w:tr w:rsidR="00A76FE0" w14:paraId="428715E0" w14:textId="1E822956" w:rsidTr="00415C65"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0EDF15A" w14:textId="4B5CA3E7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350E615" w14:textId="45CACBF6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12.0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1978C0B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DE468BA" w14:textId="5E3784DF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E925C2C" w14:textId="3B9CC5FA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2.6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1FE6CB18" w14:textId="6711AD0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740A19A7" w14:textId="3D3870E1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27898A5" w14:textId="6ACE5066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2.00</w:t>
            </w:r>
          </w:p>
        </w:tc>
      </w:tr>
      <w:tr w:rsidR="00A76FE0" w14:paraId="55F9C257" w14:textId="6784A198" w:rsidTr="00415C65"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35F161B" w14:textId="3C08AD69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1DFDA96" w14:textId="43BAF1CE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24.0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3D158A1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1141CB72" w14:textId="12F15554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44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24268C4E" w14:textId="75DB5721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1.3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75E143E4" w14:textId="77777777" w:rsidR="00A76FE0" w:rsidRDefault="00A76FE0" w:rsidP="00A76FE0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144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DF6892F" w14:textId="394F2DF2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144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6383224" w14:textId="46F135BE" w:rsidR="00A76FE0" w:rsidRDefault="00A76FE0" w:rsidP="00A76FE0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1.00</w:t>
            </w:r>
          </w:p>
        </w:tc>
      </w:tr>
    </w:tbl>
    <w:p w14:paraId="365768C0" w14:textId="171E70C7" w:rsidR="009E630F" w:rsidRDefault="009E630F" w:rsidP="00A75E49">
      <w:pPr>
        <w:rPr>
          <w:rFonts w:cs="Arial"/>
          <w:b/>
        </w:rPr>
      </w:pPr>
    </w:p>
    <w:p w14:paraId="05D93BB1" w14:textId="2DB9680E" w:rsidR="00A75E49" w:rsidRDefault="00A75E49" w:rsidP="006F16D0">
      <w:pPr>
        <w:pStyle w:val="ListParagraph"/>
        <w:numPr>
          <w:ilvl w:val="0"/>
          <w:numId w:val="8"/>
        </w:numPr>
        <w:rPr>
          <w:rFonts w:cs="Arial"/>
          <w:bCs/>
        </w:rPr>
      </w:pPr>
      <w:r w:rsidRPr="00A75E49">
        <w:rPr>
          <w:rFonts w:cs="Arial"/>
          <w:bCs/>
        </w:rPr>
        <w:t>Write</w:t>
      </w:r>
      <w:r>
        <w:rPr>
          <w:rFonts w:cs="Arial"/>
          <w:bCs/>
        </w:rPr>
        <w:t xml:space="preserve"> a rule for each </w:t>
      </w:r>
      <w:r w:rsidR="00121DE9">
        <w:rPr>
          <w:rFonts w:cs="Arial"/>
          <w:bCs/>
        </w:rPr>
        <w:t>table</w:t>
      </w:r>
      <w:r>
        <w:rPr>
          <w:rFonts w:cs="Arial"/>
          <w:bCs/>
        </w:rPr>
        <w:t>.</w:t>
      </w:r>
      <w:r w:rsidR="00A14CB8">
        <w:rPr>
          <w:rFonts w:cs="Arial"/>
          <w:bCs/>
        </w:rPr>
        <w:t xml:space="preserve"> </w:t>
      </w:r>
      <w:r w:rsidR="00A76FE0" w:rsidRPr="00A76FE0">
        <w:rPr>
          <w:rFonts w:ascii="Comic Sans MS" w:hAnsi="Comic Sans MS" w:cs="Arial"/>
          <w:bCs/>
          <w:color w:val="FF0000"/>
          <w:sz w:val="20"/>
        </w:rPr>
        <w:t xml:space="preserve">Single Bottle: </w:t>
      </w:r>
      <w:r w:rsidR="00A14CB8" w:rsidRPr="003B0AE3">
        <w:rPr>
          <w:rFonts w:ascii="Comic Sans MS" w:hAnsi="Comic Sans MS"/>
          <w:i/>
          <w:color w:val="FF0000"/>
          <w:sz w:val="20"/>
        </w:rPr>
        <w:t>y</w:t>
      </w:r>
      <w:r w:rsidR="00A14CB8">
        <w:rPr>
          <w:rFonts w:ascii="Comic Sans MS" w:hAnsi="Comic Sans MS"/>
          <w:color w:val="FF0000"/>
          <w:sz w:val="20"/>
        </w:rPr>
        <w:t xml:space="preserve"> = 2</w:t>
      </w:r>
      <w:proofErr w:type="gramStart"/>
      <w:r w:rsidR="00A14CB8" w:rsidRPr="003B0AE3">
        <w:rPr>
          <w:rFonts w:ascii="Comic Sans MS" w:hAnsi="Comic Sans MS"/>
          <w:i/>
          <w:color w:val="FF0000"/>
          <w:sz w:val="20"/>
        </w:rPr>
        <w:t>x</w:t>
      </w:r>
      <w:r w:rsidR="00A14CB8">
        <w:rPr>
          <w:rFonts w:ascii="Comic Sans MS" w:hAnsi="Comic Sans MS"/>
          <w:color w:val="FF0000"/>
          <w:sz w:val="20"/>
        </w:rPr>
        <w:t xml:space="preserve">; </w:t>
      </w:r>
      <w:r w:rsidR="003B0AE3">
        <w:rPr>
          <w:rFonts w:ascii="Comic Sans MS" w:hAnsi="Comic Sans MS"/>
          <w:color w:val="FF0000"/>
          <w:sz w:val="20"/>
        </w:rPr>
        <w:t xml:space="preserve"> </w:t>
      </w:r>
      <w:r w:rsidR="00A76FE0">
        <w:rPr>
          <w:rFonts w:ascii="Comic Sans MS" w:hAnsi="Comic Sans MS"/>
          <w:color w:val="FF0000"/>
          <w:sz w:val="20"/>
        </w:rPr>
        <w:t>6</w:t>
      </w:r>
      <w:proofErr w:type="gramEnd"/>
      <w:r w:rsidR="00A76FE0">
        <w:rPr>
          <w:rFonts w:ascii="Comic Sans MS" w:hAnsi="Comic Sans MS"/>
          <w:color w:val="FF0000"/>
          <w:sz w:val="20"/>
        </w:rPr>
        <w:t>-pack:</w:t>
      </w:r>
      <w:r w:rsidR="003B0AE3">
        <w:rPr>
          <w:rFonts w:ascii="Comic Sans MS" w:hAnsi="Comic Sans MS"/>
          <w:color w:val="FF0000"/>
          <w:sz w:val="20"/>
        </w:rPr>
        <w:t xml:space="preserve"> </w:t>
      </w:r>
      <w:r w:rsidR="00A14CB8" w:rsidRPr="003B0AE3">
        <w:rPr>
          <w:rFonts w:ascii="Comic Sans MS" w:hAnsi="Comic Sans MS"/>
          <w:i/>
          <w:color w:val="FF0000"/>
          <w:sz w:val="20"/>
        </w:rPr>
        <w:t>y</w:t>
      </w:r>
      <w:r w:rsidR="00A14CB8">
        <w:rPr>
          <w:rFonts w:ascii="Comic Sans MS" w:hAnsi="Comic Sans MS"/>
          <w:color w:val="FF0000"/>
          <w:sz w:val="20"/>
        </w:rPr>
        <w:t xml:space="preserve"> = 1.3</w:t>
      </w:r>
      <w:r w:rsidR="00A14CB8" w:rsidRPr="003B0AE3">
        <w:rPr>
          <w:rFonts w:ascii="Comic Sans MS" w:hAnsi="Comic Sans MS"/>
          <w:i/>
          <w:color w:val="FF0000"/>
          <w:sz w:val="20"/>
        </w:rPr>
        <w:t>x</w:t>
      </w:r>
      <w:r w:rsidR="00A14CB8">
        <w:rPr>
          <w:rFonts w:ascii="Comic Sans MS" w:hAnsi="Comic Sans MS"/>
          <w:color w:val="FF0000"/>
          <w:sz w:val="20"/>
        </w:rPr>
        <w:t xml:space="preserve">; </w:t>
      </w:r>
      <w:r w:rsidR="003B0AE3">
        <w:rPr>
          <w:rFonts w:ascii="Comic Sans MS" w:hAnsi="Comic Sans MS"/>
          <w:color w:val="FF0000"/>
          <w:sz w:val="20"/>
        </w:rPr>
        <w:t xml:space="preserve"> </w:t>
      </w:r>
      <w:r w:rsidR="00A76FE0">
        <w:rPr>
          <w:rFonts w:ascii="Comic Sans MS" w:hAnsi="Comic Sans MS"/>
          <w:color w:val="FF0000"/>
          <w:sz w:val="20"/>
        </w:rPr>
        <w:t>12-pack:</w:t>
      </w:r>
      <w:r w:rsidR="003B0AE3">
        <w:rPr>
          <w:rFonts w:ascii="Comic Sans MS" w:hAnsi="Comic Sans MS"/>
          <w:color w:val="FF0000"/>
          <w:sz w:val="20"/>
        </w:rPr>
        <w:t xml:space="preserve"> </w:t>
      </w:r>
      <w:r w:rsidR="00A14CB8" w:rsidRPr="003B0AE3">
        <w:rPr>
          <w:rFonts w:ascii="Comic Sans MS" w:hAnsi="Comic Sans MS"/>
          <w:i/>
          <w:color w:val="FF0000"/>
          <w:sz w:val="20"/>
        </w:rPr>
        <w:t>y</w:t>
      </w:r>
      <w:r w:rsidR="00A14CB8">
        <w:rPr>
          <w:rFonts w:ascii="Comic Sans MS" w:hAnsi="Comic Sans MS"/>
          <w:color w:val="FF0000"/>
          <w:sz w:val="20"/>
        </w:rPr>
        <w:t xml:space="preserve"> = </w:t>
      </w:r>
      <w:r w:rsidR="00A14CB8" w:rsidRPr="003B0AE3">
        <w:rPr>
          <w:rFonts w:ascii="Comic Sans MS" w:hAnsi="Comic Sans MS"/>
          <w:i/>
          <w:color w:val="FF0000"/>
          <w:sz w:val="20"/>
        </w:rPr>
        <w:t>x</w:t>
      </w:r>
    </w:p>
    <w:p w14:paraId="53A86B31" w14:textId="77777777" w:rsidR="00A75E49" w:rsidRDefault="00A75E49" w:rsidP="00A75E49">
      <w:pPr>
        <w:pStyle w:val="ListParagraph"/>
        <w:rPr>
          <w:rFonts w:cs="Arial"/>
          <w:bCs/>
        </w:rPr>
      </w:pPr>
    </w:p>
    <w:p w14:paraId="00B40951" w14:textId="14CF9E7D" w:rsidR="00A75E49" w:rsidRDefault="007344BA" w:rsidP="006F16D0">
      <w:pPr>
        <w:pStyle w:val="ListParagraph"/>
        <w:numPr>
          <w:ilvl w:val="0"/>
          <w:numId w:val="8"/>
        </w:numPr>
        <w:rPr>
          <w:rFonts w:cs="Arial"/>
          <w:bCs/>
        </w:rPr>
      </w:pPr>
      <w:r>
        <w:rPr>
          <w:rFonts w:cs="Arial"/>
          <w:bCs/>
        </w:rPr>
        <w:t xml:space="preserve">Which </w:t>
      </w:r>
      <w:r w:rsidR="00533CD8">
        <w:rPr>
          <w:rFonts w:cs="Arial"/>
          <w:bCs/>
        </w:rPr>
        <w:t>table indicates</w:t>
      </w:r>
      <w:r>
        <w:rPr>
          <w:rFonts w:cs="Arial"/>
          <w:bCs/>
        </w:rPr>
        <w:t xml:space="preserve"> the lowest unit rate?</w:t>
      </w:r>
      <w:r w:rsidR="00A14CB8">
        <w:rPr>
          <w:rFonts w:cs="Arial"/>
          <w:bCs/>
        </w:rPr>
        <w:t xml:space="preserve"> </w:t>
      </w:r>
      <w:r w:rsidR="00A14CB8">
        <w:rPr>
          <w:rFonts w:ascii="Comic Sans MS" w:hAnsi="Comic Sans MS"/>
          <w:color w:val="FF0000"/>
          <w:sz w:val="20"/>
        </w:rPr>
        <w:t>12-pack</w:t>
      </w:r>
    </w:p>
    <w:p w14:paraId="56AD3EFD" w14:textId="77777777" w:rsidR="007344BA" w:rsidRPr="007344BA" w:rsidRDefault="007344BA" w:rsidP="007344BA">
      <w:pPr>
        <w:pStyle w:val="ListParagraph"/>
        <w:rPr>
          <w:rFonts w:cs="Arial"/>
          <w:bCs/>
        </w:rPr>
      </w:pPr>
    </w:p>
    <w:p w14:paraId="25480324" w14:textId="6E1122F1" w:rsidR="007344BA" w:rsidRDefault="007344BA" w:rsidP="006F16D0">
      <w:pPr>
        <w:pStyle w:val="ListParagraph"/>
        <w:numPr>
          <w:ilvl w:val="0"/>
          <w:numId w:val="8"/>
        </w:numPr>
        <w:rPr>
          <w:rFonts w:cs="Arial"/>
          <w:bCs/>
        </w:rPr>
      </w:pPr>
      <w:r>
        <w:rPr>
          <w:rFonts w:cs="Arial"/>
          <w:bCs/>
        </w:rPr>
        <w:t xml:space="preserve">Which </w:t>
      </w:r>
      <w:r w:rsidR="00533CD8">
        <w:rPr>
          <w:rFonts w:cs="Arial"/>
          <w:bCs/>
        </w:rPr>
        <w:t xml:space="preserve">table indicates </w:t>
      </w:r>
      <w:r>
        <w:rPr>
          <w:rFonts w:cs="Arial"/>
          <w:bCs/>
        </w:rPr>
        <w:t>the highest unit rate?</w:t>
      </w:r>
      <w:r w:rsidR="001454A4">
        <w:rPr>
          <w:rFonts w:cs="Arial"/>
          <w:bCs/>
        </w:rPr>
        <w:t xml:space="preserve"> </w:t>
      </w:r>
      <w:r w:rsidR="001454A4">
        <w:rPr>
          <w:rFonts w:ascii="Comic Sans MS" w:hAnsi="Comic Sans MS"/>
          <w:color w:val="FF0000"/>
          <w:sz w:val="20"/>
        </w:rPr>
        <w:t xml:space="preserve">Single Bottle  </w:t>
      </w:r>
    </w:p>
    <w:p w14:paraId="744168D3" w14:textId="77777777" w:rsidR="007344BA" w:rsidRPr="007344BA" w:rsidRDefault="007344BA" w:rsidP="007344BA">
      <w:pPr>
        <w:pStyle w:val="ListParagraph"/>
        <w:rPr>
          <w:rFonts w:cs="Arial"/>
          <w:bCs/>
        </w:rPr>
      </w:pPr>
    </w:p>
    <w:p w14:paraId="109BAA8F" w14:textId="77777777" w:rsidR="003B0AE3" w:rsidRPr="003B0AE3" w:rsidRDefault="007344BA" w:rsidP="006F16D0">
      <w:pPr>
        <w:pStyle w:val="ListParagraph"/>
        <w:numPr>
          <w:ilvl w:val="0"/>
          <w:numId w:val="8"/>
        </w:numPr>
        <w:rPr>
          <w:rFonts w:cs="Arial"/>
          <w:bCs/>
        </w:rPr>
      </w:pPr>
      <w:r>
        <w:rPr>
          <w:rFonts w:cs="Arial"/>
          <w:bCs/>
        </w:rPr>
        <w:t xml:space="preserve">Explain </w:t>
      </w:r>
      <w:r w:rsidR="006F6A82">
        <w:rPr>
          <w:rFonts w:cs="Arial"/>
          <w:bCs/>
        </w:rPr>
        <w:t xml:space="preserve">how you know which </w:t>
      </w:r>
      <w:r w:rsidR="00533CD8">
        <w:rPr>
          <w:rFonts w:cs="Arial"/>
          <w:bCs/>
        </w:rPr>
        <w:t>of the three is</w:t>
      </w:r>
      <w:r w:rsidR="006F6A82">
        <w:rPr>
          <w:rFonts w:cs="Arial"/>
          <w:bCs/>
        </w:rPr>
        <w:t xml:space="preserve"> cheape</w:t>
      </w:r>
      <w:r w:rsidR="00533CD8">
        <w:rPr>
          <w:rFonts w:cs="Arial"/>
          <w:bCs/>
        </w:rPr>
        <w:t>st</w:t>
      </w:r>
      <w:r w:rsidR="006F6A82">
        <w:rPr>
          <w:rFonts w:cs="Arial"/>
          <w:bCs/>
        </w:rPr>
        <w:t xml:space="preserve"> based on</w:t>
      </w:r>
      <w:r w:rsidR="006F6A82" w:rsidRPr="006F6A82">
        <w:rPr>
          <w:rFonts w:cs="Arial"/>
          <w:bCs/>
          <w:i/>
          <w:iCs/>
        </w:rPr>
        <w:t xml:space="preserve"> x</w:t>
      </w:r>
      <w:r w:rsidR="006F6A82">
        <w:rPr>
          <w:rFonts w:cs="Arial"/>
          <w:bCs/>
        </w:rPr>
        <w:t xml:space="preserve"> = 3.</w:t>
      </w:r>
      <w:r w:rsidR="001454A4">
        <w:rPr>
          <w:rFonts w:ascii="Comic Sans MS" w:hAnsi="Comic Sans MS"/>
          <w:color w:val="FF0000"/>
          <w:sz w:val="20"/>
        </w:rPr>
        <w:t xml:space="preserve">  </w:t>
      </w:r>
    </w:p>
    <w:p w14:paraId="66E4D80D" w14:textId="10BCEA01" w:rsidR="007344BA" w:rsidRDefault="001454A4" w:rsidP="006F16D0">
      <w:pPr>
        <w:pStyle w:val="ListParagraph"/>
        <w:rPr>
          <w:rFonts w:cs="Arial"/>
          <w:bCs/>
        </w:rPr>
      </w:pPr>
      <w:r>
        <w:rPr>
          <w:rFonts w:ascii="Comic Sans MS" w:hAnsi="Comic Sans MS"/>
          <w:color w:val="FF0000"/>
          <w:sz w:val="20"/>
        </w:rPr>
        <w:t>They cost $6, $3.90, and $3</w:t>
      </w:r>
      <w:r w:rsidR="00A76FE0">
        <w:rPr>
          <w:rFonts w:ascii="Comic Sans MS" w:hAnsi="Comic Sans MS"/>
          <w:color w:val="FF0000"/>
          <w:sz w:val="20"/>
        </w:rPr>
        <w:t>.00</w:t>
      </w:r>
      <w:r>
        <w:rPr>
          <w:rFonts w:ascii="Comic Sans MS" w:hAnsi="Comic Sans MS"/>
          <w:color w:val="FF0000"/>
          <w:sz w:val="20"/>
        </w:rPr>
        <w:t xml:space="preserve"> for 3 bottles.</w:t>
      </w:r>
      <w:r w:rsidR="00CD3000">
        <w:rPr>
          <w:rFonts w:ascii="Comic Sans MS" w:hAnsi="Comic Sans MS"/>
          <w:color w:val="FF0000"/>
          <w:sz w:val="20"/>
        </w:rPr>
        <w:t xml:space="preserve"> The cheapest is $3</w:t>
      </w:r>
      <w:r w:rsidR="00A76FE0">
        <w:rPr>
          <w:rFonts w:ascii="Comic Sans MS" w:hAnsi="Comic Sans MS"/>
          <w:color w:val="FF0000"/>
          <w:sz w:val="20"/>
        </w:rPr>
        <w:t>.00</w:t>
      </w:r>
      <w:r w:rsidR="00CD3000">
        <w:rPr>
          <w:rFonts w:ascii="Comic Sans MS" w:hAnsi="Comic Sans MS"/>
          <w:color w:val="FF0000"/>
          <w:sz w:val="20"/>
        </w:rPr>
        <w:t xml:space="preserve"> (12-pack).</w:t>
      </w:r>
    </w:p>
    <w:p w14:paraId="6A1CE855" w14:textId="77777777" w:rsidR="006F6A82" w:rsidRPr="006F6A82" w:rsidRDefault="006F6A82" w:rsidP="006F6A82">
      <w:pPr>
        <w:pStyle w:val="ListParagraph"/>
        <w:rPr>
          <w:rFonts w:cs="Arial"/>
          <w:bCs/>
        </w:rPr>
      </w:pPr>
    </w:p>
    <w:p w14:paraId="08FB03E9" w14:textId="2F31FA6B" w:rsidR="003B0AE3" w:rsidRDefault="006F6A82" w:rsidP="006F16D0">
      <w:pPr>
        <w:pStyle w:val="ListParagraph"/>
        <w:numPr>
          <w:ilvl w:val="0"/>
          <w:numId w:val="8"/>
        </w:numPr>
        <w:rPr>
          <w:rFonts w:cs="Arial"/>
          <w:bCs/>
        </w:rPr>
      </w:pPr>
      <w:r>
        <w:rPr>
          <w:rFonts w:cs="Arial"/>
          <w:bCs/>
        </w:rPr>
        <w:t xml:space="preserve">You need exactly </w:t>
      </w:r>
      <w:r w:rsidR="00041903">
        <w:rPr>
          <w:rFonts w:cs="Arial"/>
          <w:bCs/>
        </w:rPr>
        <w:t>29</w:t>
      </w:r>
      <w:r>
        <w:rPr>
          <w:rFonts w:cs="Arial"/>
          <w:bCs/>
        </w:rPr>
        <w:t xml:space="preserve"> bottles of vitamin water</w:t>
      </w:r>
      <w:r w:rsidR="00CD671C">
        <w:rPr>
          <w:rFonts w:cs="Arial"/>
          <w:bCs/>
        </w:rPr>
        <w:t xml:space="preserve"> and </w:t>
      </w:r>
      <w:r>
        <w:rPr>
          <w:rFonts w:cs="Arial"/>
          <w:bCs/>
        </w:rPr>
        <w:t xml:space="preserve">don’t want to buy more than you need. You want to pay the least amount for vitamin water possible without having extra bottles. List the best way to buy </w:t>
      </w:r>
      <w:r w:rsidR="008E3939">
        <w:rPr>
          <w:rFonts w:cs="Arial"/>
          <w:bCs/>
        </w:rPr>
        <w:t>29</w:t>
      </w:r>
      <w:r>
        <w:rPr>
          <w:rFonts w:cs="Arial"/>
          <w:bCs/>
        </w:rPr>
        <w:t xml:space="preserve"> bottles.</w:t>
      </w:r>
      <w:r w:rsidR="00533CD8">
        <w:rPr>
          <w:rFonts w:cs="Arial"/>
          <w:bCs/>
        </w:rPr>
        <w:t xml:space="preserve"> Show </w:t>
      </w:r>
      <w:r w:rsidR="00A76FE0">
        <w:rPr>
          <w:rFonts w:cs="Arial"/>
          <w:bCs/>
        </w:rPr>
        <w:t xml:space="preserve">your </w:t>
      </w:r>
      <w:r w:rsidR="00533CD8">
        <w:rPr>
          <w:rFonts w:cs="Arial"/>
          <w:bCs/>
        </w:rPr>
        <w:t>work.</w:t>
      </w:r>
      <w:r w:rsidR="001454A4">
        <w:rPr>
          <w:rFonts w:cs="Arial"/>
          <w:bCs/>
        </w:rPr>
        <w:t xml:space="preserve">  </w:t>
      </w:r>
    </w:p>
    <w:p w14:paraId="43388396" w14:textId="2449444D" w:rsidR="006F6A82" w:rsidRDefault="001454A4" w:rsidP="006F16D0">
      <w:pPr>
        <w:pStyle w:val="ListParagraph"/>
        <w:rPr>
          <w:rFonts w:cs="Arial"/>
          <w:bCs/>
        </w:rPr>
      </w:pPr>
      <w:r>
        <w:rPr>
          <w:rFonts w:ascii="Comic Sans MS" w:hAnsi="Comic Sans MS"/>
          <w:color w:val="FF0000"/>
          <w:sz w:val="20"/>
        </w:rPr>
        <w:t>(2) 12-packs, (5) single bottles</w:t>
      </w:r>
      <w:r w:rsidR="00A76FE0">
        <w:rPr>
          <w:rFonts w:ascii="Comic Sans MS" w:hAnsi="Comic Sans MS"/>
          <w:color w:val="FF0000"/>
          <w:sz w:val="20"/>
        </w:rPr>
        <w:t>, $34.00</w:t>
      </w:r>
    </w:p>
    <w:p w14:paraId="3F654E11" w14:textId="77777777" w:rsidR="006F6A82" w:rsidRPr="006F6A82" w:rsidRDefault="006F6A82" w:rsidP="006F6A82">
      <w:pPr>
        <w:pStyle w:val="ListParagraph"/>
        <w:rPr>
          <w:rFonts w:cs="Arial"/>
          <w:bCs/>
        </w:rPr>
      </w:pPr>
    </w:p>
    <w:p w14:paraId="298E2762" w14:textId="77777777" w:rsidR="003B0AE3" w:rsidRDefault="006F6A82" w:rsidP="006F16D0">
      <w:pPr>
        <w:pStyle w:val="ListParagraph"/>
        <w:numPr>
          <w:ilvl w:val="0"/>
          <w:numId w:val="8"/>
        </w:numPr>
        <w:rPr>
          <w:rFonts w:cs="Arial"/>
          <w:bCs/>
        </w:rPr>
      </w:pPr>
      <w:r>
        <w:rPr>
          <w:rFonts w:cs="Arial"/>
          <w:bCs/>
        </w:rPr>
        <w:t xml:space="preserve">You decide that you don’t care if you have extra bottles of water.  List the cheapest method to buy at least </w:t>
      </w:r>
      <w:r w:rsidR="00041903">
        <w:rPr>
          <w:rFonts w:cs="Arial"/>
          <w:bCs/>
        </w:rPr>
        <w:t>29</w:t>
      </w:r>
      <w:r>
        <w:rPr>
          <w:rFonts w:cs="Arial"/>
          <w:bCs/>
        </w:rPr>
        <w:t xml:space="preserve"> bottles of vitamin water.</w:t>
      </w:r>
      <w:r w:rsidR="00CD3000">
        <w:rPr>
          <w:rFonts w:cs="Arial"/>
          <w:bCs/>
        </w:rPr>
        <w:t xml:space="preserve"> </w:t>
      </w:r>
    </w:p>
    <w:p w14:paraId="0061B4E4" w14:textId="2D80518D" w:rsidR="006F6A82" w:rsidRDefault="00CD3000" w:rsidP="006F16D0">
      <w:pPr>
        <w:pStyle w:val="ListParagraph"/>
        <w:rPr>
          <w:rFonts w:cs="Arial"/>
          <w:bCs/>
        </w:rPr>
      </w:pPr>
      <w:r>
        <w:rPr>
          <w:rFonts w:ascii="Comic Sans MS" w:hAnsi="Comic Sans MS"/>
          <w:color w:val="FF0000"/>
          <w:sz w:val="20"/>
        </w:rPr>
        <w:t>(2) 12-packs, (1) 6-pack</w:t>
      </w:r>
      <w:r w:rsidR="00A76FE0">
        <w:rPr>
          <w:rFonts w:ascii="Comic Sans MS" w:hAnsi="Comic Sans MS"/>
          <w:color w:val="FF0000"/>
          <w:sz w:val="20"/>
        </w:rPr>
        <w:t>, $31.80</w:t>
      </w:r>
    </w:p>
    <w:p w14:paraId="6441D5FC" w14:textId="77777777" w:rsidR="00A76FE0" w:rsidRDefault="00A76FE0">
      <w:pPr>
        <w:spacing w:after="200" w:line="276" w:lineRule="auto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14:paraId="23AB8821" w14:textId="2EC55B07" w:rsidR="00C444FB" w:rsidRDefault="00C444FB" w:rsidP="004B6578">
      <w:pPr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lastRenderedPageBreak/>
        <w:t>LESSON 6-7.2</w:t>
      </w:r>
    </w:p>
    <w:p w14:paraId="5E779094" w14:textId="12676572" w:rsidR="004B6578" w:rsidRPr="00533CD8" w:rsidRDefault="00533CD8" w:rsidP="004B6578">
      <w:pPr>
        <w:jc w:val="center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sz w:val="20"/>
        </w:rPr>
        <w:t>C</w:t>
      </w:r>
      <w:r w:rsidR="004B6578" w:rsidRPr="00533CD8">
        <w:rPr>
          <w:rFonts w:ascii="Arial" w:hAnsi="Arial" w:cs="Arial"/>
          <w:b/>
          <w:sz w:val="20"/>
        </w:rPr>
        <w:t>ontinued</w:t>
      </w:r>
    </w:p>
    <w:p w14:paraId="5C045593" w14:textId="29267D60" w:rsidR="004B6578" w:rsidRDefault="004B6578" w:rsidP="00072D4C">
      <w:pPr>
        <w:jc w:val="center"/>
        <w:rPr>
          <w:rFonts w:ascii="Arial" w:hAnsi="Arial" w:cs="Arial"/>
          <w:b/>
          <w:sz w:val="28"/>
        </w:rPr>
      </w:pPr>
    </w:p>
    <w:p w14:paraId="6195EFBF" w14:textId="3A41A2A7" w:rsidR="00491AE7" w:rsidRPr="006F6A82" w:rsidRDefault="005710C2" w:rsidP="006F16D0">
      <w:pPr>
        <w:pStyle w:val="ListParagraph"/>
        <w:numPr>
          <w:ilvl w:val="0"/>
          <w:numId w:val="2"/>
        </w:numPr>
        <w:ind w:left="360"/>
        <w:rPr>
          <w:rFonts w:cs="Arial"/>
          <w:b/>
          <w:sz w:val="28"/>
          <w:szCs w:val="24"/>
        </w:rPr>
      </w:pPr>
      <w:r>
        <w:rPr>
          <w:rFonts w:cs="Arial"/>
          <w:bCs/>
          <w:szCs w:val="24"/>
        </w:rPr>
        <w:t>As Eva prepares for a new school year, she decides to graph different pencil prices to analyze which is the better buy.</w:t>
      </w:r>
    </w:p>
    <w:p w14:paraId="5685FC7F" w14:textId="423ADCE7" w:rsidR="006F6A82" w:rsidRDefault="006F6A82" w:rsidP="00A76FE0">
      <w:pPr>
        <w:rPr>
          <w:rFonts w:cs="Arial"/>
          <w:b/>
          <w:sz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A76FE0" w:rsidRPr="002C6512" w14:paraId="4BDD096E" w14:textId="77777777" w:rsidTr="002C6512">
        <w:tc>
          <w:tcPr>
            <w:tcW w:w="5035" w:type="dxa"/>
          </w:tcPr>
          <w:p w14:paraId="048DCBF2" w14:textId="60DB9223" w:rsidR="002C6512" w:rsidRDefault="002C6512" w:rsidP="002C6512">
            <w:pPr>
              <w:jc w:val="center"/>
              <w:rPr>
                <w:rFonts w:ascii="Arial" w:hAnsi="Arial" w:cs="Arial"/>
              </w:rPr>
            </w:pPr>
            <w:r w:rsidRPr="002C6512">
              <w:rPr>
                <w:rFonts w:ascii="Arial" w:hAnsi="Arial" w:cs="Arial"/>
              </w:rPr>
              <w:t>Package 1</w:t>
            </w:r>
          </w:p>
          <w:p w14:paraId="7A77EA71" w14:textId="2A44CAA7" w:rsidR="002C6512" w:rsidRPr="002C6512" w:rsidRDefault="002C6512" w:rsidP="002C651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739136" behindDoc="0" locked="0" layoutInCell="1" allowOverlap="1" wp14:anchorId="14129006" wp14:editId="1C53EE8C">
                      <wp:simplePos x="0" y="0"/>
                      <wp:positionH relativeFrom="column">
                        <wp:posOffset>463265</wp:posOffset>
                      </wp:positionH>
                      <wp:positionV relativeFrom="paragraph">
                        <wp:posOffset>63811</wp:posOffset>
                      </wp:positionV>
                      <wp:extent cx="1737650" cy="2605394"/>
                      <wp:effectExtent l="0" t="38100" r="72390" b="5080"/>
                      <wp:wrapNone/>
                      <wp:docPr id="17241" name="Group 1724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37650" cy="2605394"/>
                                <a:chOff x="-30148" y="-38101"/>
                                <a:chExt cx="1737650" cy="2605394"/>
                              </a:xfrm>
                            </wpg:grpSpPr>
                            <wps:wsp>
                              <wps:cNvPr id="121" name="Text Box 121"/>
                              <wps:cNvSpPr txBox="1"/>
                              <wps:spPr>
                                <a:xfrm rot="16200000">
                                  <a:off x="-407343" y="944091"/>
                                  <a:ext cx="1092836" cy="33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CEC8A53" w14:textId="31153CDB" w:rsidR="006F19EA" w:rsidRPr="006F19EA" w:rsidRDefault="006F19EA" w:rsidP="002C6512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>Cost in $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25" name="Text Box 125"/>
                              <wps:cNvSpPr txBox="1"/>
                              <wps:spPr>
                                <a:xfrm>
                                  <a:off x="483699" y="2229473"/>
                                  <a:ext cx="1092835" cy="3378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55CE50B" w14:textId="7870837A" w:rsidR="006F19EA" w:rsidRPr="006F19EA" w:rsidRDefault="006F19EA" w:rsidP="002C6512">
                                    <w:pPr>
                                      <w:tabs>
                                        <w:tab w:val="center" w:pos="360"/>
                                        <w:tab w:val="center" w:pos="720"/>
                                        <w:tab w:val="center" w:pos="990"/>
                                        <w:tab w:val="center" w:pos="1260"/>
                                      </w:tabs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 xml:space="preserve"> 1</w:t>
                                    </w:r>
                                    <w:proofErr w:type="gramStart"/>
                                    <w:r w:rsidR="002C6512">
                                      <w:rPr>
                                        <w:rFonts w:ascii="Arial" w:hAnsi="Arial" w:cs="Arial"/>
                                      </w:rPr>
                                      <w:tab/>
                                      <w:t xml:space="preserve">  </w:t>
                                    </w:r>
                                    <w:r>
                                      <w:rPr>
                                        <w:rFonts w:ascii="Arial" w:hAnsi="Arial" w:cs="Arial"/>
                                      </w:rPr>
                                      <w:t>2</w:t>
                                    </w:r>
                                    <w:proofErr w:type="gramEnd"/>
                                    <w:r w:rsidR="002C6512">
                                      <w:rPr>
                                        <w:rFonts w:ascii="Arial" w:hAnsi="Arial" w:cs="Arial"/>
                                      </w:rPr>
                                      <w:tab/>
                                    </w:r>
                                    <w:r>
                                      <w:rPr>
                                        <w:rFonts w:ascii="Arial" w:hAnsi="Arial" w:cs="Arial"/>
                                      </w:rPr>
                                      <w:t>3</w:t>
                                    </w:r>
                                    <w:r w:rsidR="002C6512">
                                      <w:rPr>
                                        <w:rFonts w:ascii="Arial" w:hAnsi="Arial" w:cs="Arial"/>
                                      </w:rPr>
                                      <w:tab/>
                                      <w:t>4</w:t>
                                    </w:r>
                                    <w:r w:rsidR="002C6512">
                                      <w:rPr>
                                        <w:rFonts w:ascii="Arial" w:hAnsi="Arial" w:cs="Arial"/>
                                      </w:rPr>
                                      <w:tab/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88" name="Text Box 17088"/>
                              <wps:cNvSpPr txBox="1"/>
                              <wps:spPr>
                                <a:xfrm>
                                  <a:off x="204930" y="1934003"/>
                                  <a:ext cx="37211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D983147" w14:textId="3DC9D5E7" w:rsidR="006F19EA" w:rsidRPr="006F19EA" w:rsidRDefault="006F19EA" w:rsidP="006F19EA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 xml:space="preserve"> 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90" name="Text Box 17090"/>
                              <wps:cNvSpPr txBox="1"/>
                              <wps:spPr>
                                <a:xfrm>
                                  <a:off x="200265" y="1209555"/>
                                  <a:ext cx="37211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95B867" w14:textId="64E5E89B" w:rsidR="006F19EA" w:rsidRPr="006F19EA" w:rsidRDefault="006F19EA" w:rsidP="006F19EA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 xml:space="preserve"> 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092" name="Text Box 17092"/>
                              <wps:cNvSpPr txBox="1"/>
                              <wps:spPr>
                                <a:xfrm>
                                  <a:off x="129078" y="290490"/>
                                  <a:ext cx="44704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6685FA9A" w14:textId="71F16F49" w:rsidR="006F19EA" w:rsidRPr="006F19EA" w:rsidRDefault="006F19EA" w:rsidP="006F19EA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 xml:space="preserve"> 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7242" name="Group 17242"/>
                              <wpg:cNvGrpSpPr/>
                              <wpg:grpSpPr>
                                <a:xfrm>
                                  <a:off x="482448" y="-38101"/>
                                  <a:ext cx="1225054" cy="2310124"/>
                                  <a:chOff x="-4662" y="-38105"/>
                                  <a:chExt cx="1225054" cy="2310448"/>
                                </a:xfrm>
                              </wpg:grpSpPr>
                              <wps:wsp>
                                <wps:cNvPr id="17256" name="Straight Connector 17256"/>
                                <wps:cNvCnPr/>
                                <wps:spPr>
                                  <a:xfrm>
                                    <a:off x="0" y="2257425"/>
                                    <a:ext cx="109537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7265" name="Group 17265"/>
                                <wpg:cNvGrpSpPr/>
                                <wpg:grpSpPr>
                                  <a:xfrm>
                                    <a:off x="-4662" y="-38105"/>
                                    <a:ext cx="1225054" cy="2310448"/>
                                    <a:chOff x="-4886" y="-38105"/>
                                    <a:chExt cx="1283856" cy="2310448"/>
                                  </a:xfrm>
                                </wpg:grpSpPr>
                                <wps:wsp>
                                  <wps:cNvPr id="17266" name="Straight Arrow Connector 17266"/>
                                  <wps:cNvCnPr/>
                                  <wps:spPr>
                                    <a:xfrm flipV="1">
                                      <a:off x="4743" y="-38105"/>
                                      <a:ext cx="0" cy="2310448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267" name="Straight Arrow Connector 17267"/>
                                  <wps:cNvCnPr/>
                                  <wps:spPr>
                                    <a:xfrm>
                                      <a:off x="-4886" y="2261696"/>
                                      <a:ext cx="1283856" cy="0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g:grpSp>
                              <wpg:cNvPr id="17100" name="Group 17100"/>
                              <wpg:cNvGrpSpPr/>
                              <wpg:grpSpPr>
                                <a:xfrm>
                                  <a:off x="644449" y="419333"/>
                                  <a:ext cx="775775" cy="1511130"/>
                                  <a:chOff x="0" y="-27990"/>
                                  <a:chExt cx="775775" cy="1511130"/>
                                </a:xfrm>
                              </wpg:grpSpPr>
                              <wps:wsp>
                                <wps:cNvPr id="17095" name="Oval 17095"/>
                                <wps:cNvSpPr/>
                                <wps:spPr>
                                  <a:xfrm>
                                    <a:off x="0" y="1438055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96" name="Oval 17096"/>
                                <wps:cNvSpPr/>
                                <wps:spPr>
                                  <a:xfrm>
                                    <a:off x="182880" y="107012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97" name="Oval 17097"/>
                                <wps:cNvSpPr/>
                                <wps:spPr>
                                  <a:xfrm>
                                    <a:off x="365760" y="697205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98" name="Oval 17098"/>
                                <wps:cNvSpPr/>
                                <wps:spPr>
                                  <a:xfrm>
                                    <a:off x="544805" y="33611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7099" name="Oval 17099"/>
                                <wps:cNvSpPr/>
                                <wps:spPr>
                                  <a:xfrm>
                                    <a:off x="730690" y="-27990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129006" id="Group 17241" o:spid="_x0000_s1033" style="position:absolute;left:0;text-align:left;margin-left:36.5pt;margin-top:5pt;width:136.8pt;height:205.15pt;z-index:251739136;mso-position-horizontal-relative:text;mso-position-vertical-relative:text;mso-width-relative:margin;mso-height-relative:margin" coordorigin="-301,-381" coordsize="17376,26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1" o:spid="_x0000_s1034" type="#_x0000_t202" style="position:absolute;left:-4074;top:9441;width:10929;height:33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" filled="f" stroked="f" strokeweight=".5pt">
                        <v:textbox>
                          <w:txbxContent>
                            <w:p w14:paraId="1CEC8A53" w14:textId="31153CDB" w:rsidR="006F19EA" w:rsidRPr="006F19EA" w:rsidRDefault="006F19EA" w:rsidP="002C6512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ost in $</w:t>
                              </w:r>
                            </w:p>
                          </w:txbxContent>
                        </v:textbox>
                      </v:shape>
                      <v:shape id="Text Box 125" o:spid="_x0000_s1035" type="#_x0000_t202" style="position:absolute;left:4836;top:22294;width:109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vX7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nxCP6eCRfI2S8AAAD//wMAUEsBAi0AFAAGAAgAAAAhANvh9svuAAAAhQEAABMAAAAAAAAAAAAA&#10;AAAAAAAAAFtDb250ZW50X1R5cGVzXS54bWxQSwECLQAUAAYACAAAACEAWvQsW78AAAAVAQAACwAA&#10;AAAAAAAAAAAAAAAfAQAAX3JlbHMvLnJlbHNQSwECLQAUAAYACAAAACEAMlb1+8MAAADcAAAADwAA&#10;AAAAAAAAAAAAAAAHAgAAZHJzL2Rvd25yZXYueG1sUEsFBgAAAAADAAMAtwAAAPcCAAAAAA==&#10;" filled="f" stroked="f" strokeweight=".5pt">
                        <v:textbox>
                          <w:txbxContent>
                            <w:p w14:paraId="755CE50B" w14:textId="7870837A" w:rsidR="006F19EA" w:rsidRPr="006F19EA" w:rsidRDefault="006F19EA" w:rsidP="002C6512">
                              <w:pPr>
                                <w:tabs>
                                  <w:tab w:val="center" w:pos="360"/>
                                  <w:tab w:val="center" w:pos="720"/>
                                  <w:tab w:val="center" w:pos="990"/>
                                  <w:tab w:val="center" w:pos="1260"/>
                                </w:tabs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 1</w:t>
                              </w:r>
                              <w:proofErr w:type="gramStart"/>
                              <w:r w:rsidR="002C6512">
                                <w:rPr>
                                  <w:rFonts w:ascii="Arial" w:hAnsi="Arial" w:cs="Arial"/>
                                </w:rPr>
                                <w:tab/>
                                <w:t xml:space="preserve"> 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2</w:t>
                              </w:r>
                              <w:proofErr w:type="gramEnd"/>
                              <w:r w:rsidR="002C6512">
                                <w:rPr>
                                  <w:rFonts w:ascii="Arial" w:hAnsi="Arial" w:cs="Arial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3</w:t>
                              </w:r>
                              <w:r w:rsidR="002C6512">
                                <w:rPr>
                                  <w:rFonts w:ascii="Arial" w:hAnsi="Arial" w:cs="Arial"/>
                                </w:rPr>
                                <w:tab/>
                                <w:t>4</w:t>
                              </w:r>
                              <w:r w:rsidR="002C6512">
                                <w:rPr>
                                  <w:rFonts w:ascii="Arial" w:hAnsi="Arial" w:cs="Arial"/>
                                </w:rPr>
                                <w:tab/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7088" o:spid="_x0000_s1036" type="#_x0000_t202" style="position:absolute;left:2049;top:19340;width:3721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" filled="f" stroked="f" strokeweight=".5pt">
                        <v:textbox>
                          <w:txbxContent>
                            <w:p w14:paraId="4D983147" w14:textId="3DC9D5E7" w:rsidR="006F19EA" w:rsidRPr="006F19EA" w:rsidRDefault="006F19EA" w:rsidP="006F19EA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 1</w:t>
                              </w:r>
                            </w:p>
                          </w:txbxContent>
                        </v:textbox>
                      </v:shape>
                      <v:shape id="Text Box 17090" o:spid="_x0000_s1037" type="#_x0000_t202" style="position:absolute;left:2002;top:12095;width:3721;height:3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" filled="f" stroked="f" strokeweight=".5pt">
                        <v:textbox>
                          <w:txbxContent>
                            <w:p w14:paraId="0195B867" w14:textId="64E5E89B" w:rsidR="006F19EA" w:rsidRPr="006F19EA" w:rsidRDefault="006F19EA" w:rsidP="006F19EA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 5</w:t>
                              </w:r>
                            </w:p>
                          </w:txbxContent>
                        </v:textbox>
                      </v:shape>
                      <v:shape id="Text Box 17092" o:spid="_x0000_s1038" type="#_x0000_t202" style="position:absolute;left:1290;top:2904;width:4471;height:3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" filled="f" stroked="f" strokeweight=".5pt">
                        <v:textbox>
                          <w:txbxContent>
                            <w:p w14:paraId="6685FA9A" w14:textId="71F16F49" w:rsidR="006F19EA" w:rsidRPr="006F19EA" w:rsidRDefault="006F19EA" w:rsidP="006F19EA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 10</w:t>
                              </w:r>
                            </w:p>
                          </w:txbxContent>
                        </v:textbox>
                      </v:shape>
                      <v:group id="Group 17242" o:spid="_x0000_s1039" style="position:absolute;left:4824;top:-381;width:12251;height:23101" coordorigin="-46,-381" coordsize="12250,23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">
                        <v:line id="Straight Connector 17256" o:spid="_x0000_s1040" style="position:absolute;visibility:visible;mso-wrap-style:square" from="0,22574" to="10953,2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" strokecolor="#7f7f7f [1612]"/>
                        <v:group id="Group 17265" o:spid="_x0000_s1041" style="position:absolute;left:-46;top:-381;width:12249;height:23104" coordorigin="-48,-381" coordsize="12838,23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17266" o:spid="_x0000_s1042" type="#_x0000_t32" style="position:absolute;left:47;top:-381;width:0;height:231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" strokecolor="black [3213]" strokeweight="2.25pt">
                            <v:stroke endarrow="block"/>
                          </v:shape>
                          <v:shape id="Straight Arrow Connector 17267" o:spid="_x0000_s1043" type="#_x0000_t32" style="position:absolute;left:-48;top:22616;width:128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" strokecolor="black [3213]" strokeweight="2.25pt">
                            <v:stroke endarrow="block"/>
                          </v:shape>
                        </v:group>
                      </v:group>
                      <v:group id="Group 17100" o:spid="_x0000_s1044" style="position:absolute;left:6444;top:4193;width:7758;height:15111" coordorigin=",-279" coordsize="7757,151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">
                        <v:oval id="Oval 17095" o:spid="_x0000_s1045" style="position:absolute;top:14380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" fillcolor="black [3213]" strokecolor="black [3213]" strokeweight="2pt"/>
                        <v:oval id="Oval 17096" o:spid="_x0000_s1046" style="position:absolute;left:1828;top:10701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" fillcolor="black [3213]" strokecolor="black [3213]" strokeweight="2pt"/>
                        <v:oval id="Oval 17097" o:spid="_x0000_s1047" style="position:absolute;left:3657;top:6972;width:451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" fillcolor="black [3213]" strokecolor="black [3213]" strokeweight="2pt"/>
                        <v:oval id="Oval 17098" o:spid="_x0000_s1048" style="position:absolute;left:5448;top:3361;width:450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" fillcolor="black [3213]" strokecolor="black [3213]" strokeweight="2pt"/>
                        <v:oval id="Oval 17099" o:spid="_x0000_s1049" style="position:absolute;left:7306;top:-279;width:451;height:4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" fillcolor="black [3213]" strokecolor="black [3213]" strokeweight="2pt"/>
                      </v:group>
                    </v:group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jc w:val="center"/>
              <w:tblBorders>
                <w:top w:val="single" w:sz="4" w:space="0" w:color="A6A6A6" w:themeColor="background1" w:themeShade="A6"/>
                <w:left w:val="single" w:sz="4" w:space="0" w:color="A6A6A6" w:themeColor="background1" w:themeShade="A6"/>
                <w:bottom w:val="single" w:sz="4" w:space="0" w:color="A6A6A6" w:themeColor="background1" w:themeShade="A6"/>
                <w:right w:val="single" w:sz="4" w:space="0" w:color="A6A6A6" w:themeColor="background1" w:themeShade="A6"/>
                <w:insideH w:val="single" w:sz="4" w:space="0" w:color="A6A6A6" w:themeColor="background1" w:themeShade="A6"/>
                <w:insideV w:val="single" w:sz="4" w:space="0" w:color="A6A6A6" w:themeColor="background1" w:themeShade="A6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88"/>
              <w:gridCol w:w="288"/>
              <w:gridCol w:w="288"/>
              <w:gridCol w:w="288"/>
              <w:gridCol w:w="288"/>
              <w:gridCol w:w="288"/>
            </w:tblGrid>
            <w:tr w:rsidR="002C6512" w:rsidRPr="002C6512" w14:paraId="0FEFD2D7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2AD36B67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BCC13A8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F1AC137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07322C3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C096D21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0AC601C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310157DC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7E782C36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34516F7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C8EEB9A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1F16609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4E4411B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3A2A0D9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556EBF59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1B946126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65FBA8F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184CBED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E9023FB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AC128B5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F435708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4ABB2829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14AF9379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EB95024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6443DFC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30ABC45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DE58718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97C905D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10B112C3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090087B6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4630A49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68E8311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446D00E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BA8A1B8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F50FAC4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5D648CA3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7429897F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88CB1FD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89523A2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C84C6E9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CCF8FF1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1D1EC57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004892CD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75742A8B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49114D4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CD8C615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333EEE5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A6083CE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3AD7405" w14:textId="4A069584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56AA9289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7B3471AD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5F9E453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EB90A5B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BCF4CD5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AC33FF2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F792C70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66867FF5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158EC3C9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0F9BFAD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83B1888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E28D439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F627F19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0B2CD9C" w14:textId="11E06EDB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1BDF95BF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50E7D33D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89FAC6A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0A655DE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8390D0D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FB678AC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6404D3A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26226A60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6B80749C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A0675AA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4DCD14D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65648F2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7393ACF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99221AA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2A76C865" w14:textId="77777777" w:rsidTr="002C6512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1157A2C5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A0C1463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C771C56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087118B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8B8D68A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60B4C30" w14:textId="77777777" w:rsidR="002C6512" w:rsidRPr="002C6512" w:rsidRDefault="002C6512" w:rsidP="00A76FE0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</w:tbl>
          <w:p w14:paraId="02116D3B" w14:textId="77777777" w:rsidR="00A76FE0" w:rsidRDefault="002C6512" w:rsidP="00A76FE0">
            <w:pPr>
              <w:rPr>
                <w:rFonts w:ascii="Arial" w:hAnsi="Arial" w:cs="Arial"/>
                <w:bCs/>
                <w:color w:val="FFFFFF" w:themeColor="background1"/>
              </w:rPr>
            </w:pPr>
            <w:r w:rsidRPr="002C6512">
              <w:rPr>
                <w:rFonts w:ascii="Arial" w:hAnsi="Arial" w:cs="Arial"/>
                <w:bCs/>
                <w:color w:val="FFFFFF" w:themeColor="background1"/>
              </w:rPr>
              <w:t>.</w:t>
            </w:r>
          </w:p>
          <w:p w14:paraId="73169B64" w14:textId="4EC30B34" w:rsidR="002C6512" w:rsidRPr="002C6512" w:rsidRDefault="00415C65" w:rsidP="00415C65">
            <w:pPr>
              <w:spacing w:before="120"/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# </w:t>
            </w:r>
            <w:proofErr w:type="gramStart"/>
            <w:r>
              <w:rPr>
                <w:rFonts w:ascii="Arial" w:hAnsi="Arial" w:cs="Arial"/>
                <w:bCs/>
              </w:rPr>
              <w:t>of</w:t>
            </w:r>
            <w:proofErr w:type="gramEnd"/>
            <w:r>
              <w:rPr>
                <w:rFonts w:ascii="Arial" w:hAnsi="Arial" w:cs="Arial"/>
                <w:bCs/>
              </w:rPr>
              <w:t xml:space="preserve"> Pencils</w:t>
            </w:r>
          </w:p>
        </w:tc>
        <w:tc>
          <w:tcPr>
            <w:tcW w:w="5035" w:type="dxa"/>
          </w:tcPr>
          <w:p w14:paraId="44665E7C" w14:textId="79F648E9" w:rsidR="002C6512" w:rsidRDefault="002C6512" w:rsidP="002C6512">
            <w:pPr>
              <w:jc w:val="center"/>
              <w:rPr>
                <w:rFonts w:ascii="Arial" w:hAnsi="Arial" w:cs="Arial"/>
              </w:rPr>
            </w:pPr>
            <w:r w:rsidRPr="002C6512">
              <w:rPr>
                <w:rFonts w:ascii="Arial" w:hAnsi="Arial" w:cs="Arial"/>
              </w:rPr>
              <w:t>Package 2</w:t>
            </w:r>
          </w:p>
          <w:p w14:paraId="2E308727" w14:textId="67395EA9" w:rsidR="002C6512" w:rsidRPr="002C6512" w:rsidRDefault="002C6512" w:rsidP="002C6512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Cs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788288" behindDoc="0" locked="0" layoutInCell="1" allowOverlap="1" wp14:anchorId="57BA7773" wp14:editId="5AF32190">
                      <wp:simplePos x="0" y="0"/>
                      <wp:positionH relativeFrom="column">
                        <wp:posOffset>457109</wp:posOffset>
                      </wp:positionH>
                      <wp:positionV relativeFrom="paragraph">
                        <wp:posOffset>63811</wp:posOffset>
                      </wp:positionV>
                      <wp:extent cx="1737650" cy="2605394"/>
                      <wp:effectExtent l="0" t="38100" r="72390" b="5080"/>
                      <wp:wrapNone/>
                      <wp:docPr id="17259" name="Group 1725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37650" cy="2605394"/>
                                <a:chOff x="-30148" y="-38101"/>
                                <a:chExt cx="1737650" cy="2605394"/>
                              </a:xfrm>
                            </wpg:grpSpPr>
                            <wps:wsp>
                              <wps:cNvPr id="17268" name="Text Box 17268"/>
                              <wps:cNvSpPr txBox="1"/>
                              <wps:spPr>
                                <a:xfrm rot="16200000">
                                  <a:off x="-407343" y="944091"/>
                                  <a:ext cx="1092836" cy="338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8BD86BC" w14:textId="77777777" w:rsidR="002C6512" w:rsidRPr="006F19EA" w:rsidRDefault="002C6512" w:rsidP="002C6512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>Cost in $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69" name="Text Box 17269"/>
                              <wps:cNvSpPr txBox="1"/>
                              <wps:spPr>
                                <a:xfrm>
                                  <a:off x="483699" y="2229473"/>
                                  <a:ext cx="1092835" cy="3378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19E6E00C" w14:textId="77777777" w:rsidR="002C6512" w:rsidRPr="006F19EA" w:rsidRDefault="002C6512" w:rsidP="002C6512">
                                    <w:pPr>
                                      <w:tabs>
                                        <w:tab w:val="center" w:pos="360"/>
                                        <w:tab w:val="center" w:pos="720"/>
                                        <w:tab w:val="center" w:pos="990"/>
                                        <w:tab w:val="center" w:pos="1260"/>
                                      </w:tabs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 xml:space="preserve"> 1</w:t>
                                    </w: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</w:rPr>
                                      <w:tab/>
                                      <w:t xml:space="preserve">  2</w:t>
                                    </w:r>
                                    <w:proofErr w:type="gramEnd"/>
                                    <w:r>
                                      <w:rPr>
                                        <w:rFonts w:ascii="Arial" w:hAnsi="Arial" w:cs="Arial"/>
                                      </w:rPr>
                                      <w:tab/>
                                      <w:t>3</w:t>
                                    </w:r>
                                    <w:r>
                                      <w:rPr>
                                        <w:rFonts w:ascii="Arial" w:hAnsi="Arial" w:cs="Arial"/>
                                      </w:rPr>
                                      <w:tab/>
                                      <w:t>4</w:t>
                                    </w:r>
                                    <w:r>
                                      <w:rPr>
                                        <w:rFonts w:ascii="Arial" w:hAnsi="Arial" w:cs="Arial"/>
                                      </w:rPr>
                                      <w:tab/>
                                      <w:t xml:space="preserve"> 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70" name="Text Box 17270"/>
                              <wps:cNvSpPr txBox="1"/>
                              <wps:spPr>
                                <a:xfrm>
                                  <a:off x="204930" y="1934003"/>
                                  <a:ext cx="37211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92DE8AD" w14:textId="77777777" w:rsidR="002C6512" w:rsidRPr="006F19EA" w:rsidRDefault="002C6512" w:rsidP="002C6512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 xml:space="preserve"> 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71" name="Text Box 17271"/>
                              <wps:cNvSpPr txBox="1"/>
                              <wps:spPr>
                                <a:xfrm>
                                  <a:off x="200265" y="1209555"/>
                                  <a:ext cx="37211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01441728" w14:textId="77777777" w:rsidR="002C6512" w:rsidRPr="006F19EA" w:rsidRDefault="002C6512" w:rsidP="002C6512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 xml:space="preserve"> 5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7272" name="Text Box 17272"/>
                              <wps:cNvSpPr txBox="1"/>
                              <wps:spPr>
                                <a:xfrm>
                                  <a:off x="129078" y="290490"/>
                                  <a:ext cx="447040" cy="34798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2C3918FF" w14:textId="77777777" w:rsidR="002C6512" w:rsidRPr="006F19EA" w:rsidRDefault="002C6512" w:rsidP="002C6512">
                                    <w:pPr>
                                      <w:rPr>
                                        <w:rFonts w:ascii="Arial" w:hAnsi="Arial" w:cs="Arial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</w:rPr>
                                      <w:t xml:space="preserve"> 1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g:grpSp>
                              <wpg:cNvPr id="17273" name="Group 17273"/>
                              <wpg:cNvGrpSpPr/>
                              <wpg:grpSpPr>
                                <a:xfrm>
                                  <a:off x="482448" y="-38101"/>
                                  <a:ext cx="1225054" cy="2310124"/>
                                  <a:chOff x="-4662" y="-38105"/>
                                  <a:chExt cx="1225054" cy="2310448"/>
                                </a:xfrm>
                              </wpg:grpSpPr>
                              <wps:wsp>
                                <wps:cNvPr id="17274" name="Straight Connector 17274"/>
                                <wps:cNvCnPr/>
                                <wps:spPr>
                                  <a:xfrm>
                                    <a:off x="0" y="2257425"/>
                                    <a:ext cx="109537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7275" name="Group 17275"/>
                                <wpg:cNvGrpSpPr/>
                                <wpg:grpSpPr>
                                  <a:xfrm>
                                    <a:off x="-4662" y="-38105"/>
                                    <a:ext cx="1225054" cy="2310448"/>
                                    <a:chOff x="-4886" y="-38105"/>
                                    <a:chExt cx="1283856" cy="2310448"/>
                                  </a:xfrm>
                                </wpg:grpSpPr>
                                <wps:wsp>
                                  <wps:cNvPr id="17276" name="Straight Arrow Connector 17276"/>
                                  <wps:cNvCnPr/>
                                  <wps:spPr>
                                    <a:xfrm flipV="1">
                                      <a:off x="4743" y="-38105"/>
                                      <a:ext cx="0" cy="2310448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277" name="Straight Arrow Connector 17277"/>
                                  <wps:cNvCnPr/>
                                  <wps:spPr>
                                    <a:xfrm>
                                      <a:off x="-4886" y="2261696"/>
                                      <a:ext cx="1283856" cy="0"/>
                                    </a:xfrm>
                                    <a:prstGeom prst="straightConnector1">
                                      <a:avLst/>
                                    </a:prstGeom>
                                    <a:ln w="28575">
                                      <a:solidFill>
                                        <a:schemeClr val="tx1"/>
                                      </a:solidFill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</wpg:grpSp>
                            <wpg:grpSp>
                              <wpg:cNvPr id="17278" name="Group 17278"/>
                              <wpg:cNvGrpSpPr/>
                              <wpg:grpSpPr>
                                <a:xfrm>
                                  <a:off x="653779" y="876528"/>
                                  <a:ext cx="775775" cy="1137915"/>
                                  <a:chOff x="9330" y="429205"/>
                                  <a:chExt cx="775775" cy="1137915"/>
                                </a:xfrm>
                              </wpg:grpSpPr>
                              <wps:wsp>
                                <wps:cNvPr id="17279" name="Oval 17279"/>
                                <wps:cNvSpPr/>
                                <wps:spPr>
                                  <a:xfrm>
                                    <a:off x="9330" y="1522035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96" name="Oval 596"/>
                                <wps:cNvSpPr/>
                                <wps:spPr>
                                  <a:xfrm>
                                    <a:off x="192210" y="1252063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99" name="Oval 599"/>
                                <wps:cNvSpPr/>
                                <wps:spPr>
                                  <a:xfrm>
                                    <a:off x="375090" y="977121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0" name="Oval 600"/>
                                <wps:cNvSpPr/>
                                <wps:spPr>
                                  <a:xfrm>
                                    <a:off x="558800" y="704665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602" name="Oval 602"/>
                                <wps:cNvSpPr/>
                                <wps:spPr>
                                  <a:xfrm>
                                    <a:off x="740020" y="429205"/>
                                    <a:ext cx="45085" cy="4508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7BA7773" id="Group 17259" o:spid="_x0000_s1050" style="position:absolute;left:0;text-align:left;margin-left:36pt;margin-top:5pt;width:136.8pt;height:205.15pt;z-index:251788288;mso-position-horizontal-relative:text;mso-position-vertical-relative:text;mso-width-relative:margin;mso-height-relative:margin" coordorigin="-301,-381" coordsize="17376,260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">
                      <v:shape id="Text Box 17268" o:spid="_x0000_s1051" type="#_x0000_t202" style="position:absolute;left:-4074;top:9441;width:10929;height:3383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" filled="f" stroked="f" strokeweight=".5pt">
                        <v:textbox>
                          <w:txbxContent>
                            <w:p w14:paraId="78BD86BC" w14:textId="77777777" w:rsidR="002C6512" w:rsidRPr="006F19EA" w:rsidRDefault="002C6512" w:rsidP="002C6512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Cost in $</w:t>
                              </w:r>
                            </w:p>
                          </w:txbxContent>
                        </v:textbox>
                      </v:shape>
                      <v:shape id="Text Box 17269" o:spid="_x0000_s1052" type="#_x0000_t202" style="position:absolute;left:4836;top:22294;width:10929;height:33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" filled="f" stroked="f" strokeweight=".5pt">
                        <v:textbox>
                          <w:txbxContent>
                            <w:p w14:paraId="19E6E00C" w14:textId="77777777" w:rsidR="002C6512" w:rsidRPr="006F19EA" w:rsidRDefault="002C6512" w:rsidP="002C6512">
                              <w:pPr>
                                <w:tabs>
                                  <w:tab w:val="center" w:pos="360"/>
                                  <w:tab w:val="center" w:pos="720"/>
                                  <w:tab w:val="center" w:pos="990"/>
                                  <w:tab w:val="center" w:pos="1260"/>
                                </w:tabs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 1</w:t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ab/>
                                <w:t xml:space="preserve">  2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ab/>
                                <w:t>3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ab/>
                                <w:t>4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ab/>
                                <w:t xml:space="preserve"> 5</w:t>
                              </w:r>
                            </w:p>
                          </w:txbxContent>
                        </v:textbox>
                      </v:shape>
                      <v:shape id="Text Box 17270" o:spid="_x0000_s1053" type="#_x0000_t202" style="position:absolute;left:2049;top:19340;width:3721;height:34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" filled="f" stroked="f" strokeweight=".5pt">
                        <v:textbox>
                          <w:txbxContent>
                            <w:p w14:paraId="492DE8AD" w14:textId="77777777" w:rsidR="002C6512" w:rsidRPr="006F19EA" w:rsidRDefault="002C6512" w:rsidP="002C651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 1</w:t>
                              </w:r>
                            </w:p>
                          </w:txbxContent>
                        </v:textbox>
                      </v:shape>
                      <v:shape id="Text Box 17271" o:spid="_x0000_s1054" type="#_x0000_t202" style="position:absolute;left:2002;top:12095;width:3721;height:3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" filled="f" stroked="f" strokeweight=".5pt">
                        <v:textbox>
                          <w:txbxContent>
                            <w:p w14:paraId="01441728" w14:textId="77777777" w:rsidR="002C6512" w:rsidRPr="006F19EA" w:rsidRDefault="002C6512" w:rsidP="002C651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 5</w:t>
                              </w:r>
                            </w:p>
                          </w:txbxContent>
                        </v:textbox>
                      </v:shape>
                      <v:shape id="Text Box 17272" o:spid="_x0000_s1055" type="#_x0000_t202" style="position:absolute;left:1290;top:2904;width:4471;height:3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" filled="f" stroked="f" strokeweight=".5pt">
                        <v:textbox>
                          <w:txbxContent>
                            <w:p w14:paraId="2C3918FF" w14:textId="77777777" w:rsidR="002C6512" w:rsidRPr="006F19EA" w:rsidRDefault="002C6512" w:rsidP="002C6512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 xml:space="preserve"> 10</w:t>
                              </w:r>
                            </w:p>
                          </w:txbxContent>
                        </v:textbox>
                      </v:shape>
                      <v:group id="Group 17273" o:spid="_x0000_s1056" style="position:absolute;left:4824;top:-381;width:12251;height:23101" coordorigin="-46,-381" coordsize="12250,23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">
                        <v:line id="Straight Connector 17274" o:spid="_x0000_s1057" style="position:absolute;visibility:visible;mso-wrap-style:square" from="0,22574" to="10953,2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" strokecolor="#7f7f7f [1612]"/>
                        <v:group id="Group 17275" o:spid="_x0000_s1058" style="position:absolute;left:-46;top:-381;width:12249;height:23104" coordorigin="-48,-381" coordsize="12838,23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">
                          <v:shape id="Straight Arrow Connector 17276" o:spid="_x0000_s1059" type="#_x0000_t32" style="position:absolute;left:47;top:-381;width:0;height:231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" strokecolor="black [3213]" strokeweight="2.25pt">
                            <v:stroke endarrow="block"/>
                          </v:shape>
                          <v:shape id="Straight Arrow Connector 17277" o:spid="_x0000_s1060" type="#_x0000_t32" style="position:absolute;left:-48;top:22616;width:1283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" strokecolor="black [3213]" strokeweight="2.25pt">
                            <v:stroke endarrow="block"/>
                          </v:shape>
                        </v:group>
                      </v:group>
                      <v:group id="Group 17278" o:spid="_x0000_s1061" style="position:absolute;left:6537;top:8765;width:7758;height:11379" coordorigin="93,4292" coordsize="7757,113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">
                        <v:oval id="Oval 17279" o:spid="_x0000_s1062" style="position:absolute;left:93;top:15220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" fillcolor="black [3213]" strokecolor="black [3213]" strokeweight="2pt"/>
                        <v:oval id="Oval 596" o:spid="_x0000_s1063" style="position:absolute;left:1922;top:12520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" fillcolor="black [3213]" strokecolor="black [3213]" strokeweight="2pt"/>
                        <v:oval id="Oval 599" o:spid="_x0000_s1064" style="position:absolute;left:3750;top:9771;width:451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" fillcolor="black [3213]" strokecolor="black [3213]" strokeweight="2pt"/>
                        <v:oval id="Oval 600" o:spid="_x0000_s1065" style="position:absolute;left:5588;top:7046;width:450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" fillcolor="black [3213]" strokecolor="black [3213]" strokeweight="2pt"/>
                        <v:oval id="Oval 602" o:spid="_x0000_s1066" style="position:absolute;left:7400;top:4292;width:451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" fillcolor="black [3213]" strokecolor="black [3213]" strokeweight="2pt"/>
                      </v:group>
                    </v:group>
                  </w:pict>
                </mc:Fallback>
              </mc:AlternateContent>
            </w:r>
          </w:p>
          <w:tbl>
            <w:tblPr>
              <w:tblStyle w:val="TableGrid"/>
              <w:tblW w:w="0" w:type="auto"/>
              <w:jc w:val="center"/>
              <w:tblBorders>
                <w:top w:val="single" w:sz="4" w:space="0" w:color="A6A6A6" w:themeColor="background1" w:themeShade="A6"/>
                <w:left w:val="single" w:sz="4" w:space="0" w:color="A6A6A6" w:themeColor="background1" w:themeShade="A6"/>
                <w:bottom w:val="single" w:sz="4" w:space="0" w:color="A6A6A6" w:themeColor="background1" w:themeShade="A6"/>
                <w:right w:val="single" w:sz="4" w:space="0" w:color="A6A6A6" w:themeColor="background1" w:themeShade="A6"/>
                <w:insideH w:val="single" w:sz="4" w:space="0" w:color="A6A6A6" w:themeColor="background1" w:themeShade="A6"/>
                <w:insideV w:val="single" w:sz="4" w:space="0" w:color="A6A6A6" w:themeColor="background1" w:themeShade="A6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288"/>
              <w:gridCol w:w="288"/>
              <w:gridCol w:w="288"/>
              <w:gridCol w:w="288"/>
              <w:gridCol w:w="288"/>
              <w:gridCol w:w="288"/>
            </w:tblGrid>
            <w:tr w:rsidR="002C6512" w:rsidRPr="002C6512" w14:paraId="4CE84C11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02FA7FE4" w14:textId="2AB76DCA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F08F371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5702DEE" w14:textId="744164F9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B9EEDA2" w14:textId="6D0EC953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B0F4887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45E3371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5B86A42E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06BB1619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24B8277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5D8F0B7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E975C05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FB206DA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BBDCDA3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42B20771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57555ADE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08BCE8B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E7F6073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7A3C6DD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110DC45" w14:textId="215B8AFD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EDF2C44" w14:textId="72968873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4FCBB6F6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42D4529E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67245B2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8E8B6BF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2B7AB9C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B3F3A90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3B69DAC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108A9E4C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5536CF49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2BB0E25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D1A6720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8F30D9F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F5E3BD0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D299D77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120E776A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30E788B3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D74129E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8FB1E34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4C26C75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1C7ADDA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4656CE0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342CE8FB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5007CD29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6568BD0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13E964F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919362E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740689E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CFA2A13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4589D611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39F2A300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C640B39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50F437B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59C7AE3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F230897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E0D768D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75CDA688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53E611A8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C403ECF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7B670CE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D124DFF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247348F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0B834C8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70A0706C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6D7AB35A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73F7EF5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9F628D5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3897D8B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CA23B99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76D55164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60C6F58C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5605CC41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779BE8B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548FA7AC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6204EC6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07ABAE0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3F5FFF03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  <w:tr w:rsidR="002C6512" w:rsidRPr="002C6512" w14:paraId="40E3F72A" w14:textId="77777777" w:rsidTr="004E0954">
              <w:trPr>
                <w:trHeight w:hRule="exact" w:val="288"/>
                <w:jc w:val="center"/>
              </w:trPr>
              <w:tc>
                <w:tcPr>
                  <w:tcW w:w="288" w:type="dxa"/>
                </w:tcPr>
                <w:p w14:paraId="4BC6E56F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285CAA8B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06075A76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63260AAD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45747653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  <w:tc>
                <w:tcPr>
                  <w:tcW w:w="288" w:type="dxa"/>
                </w:tcPr>
                <w:p w14:paraId="1FEC2213" w14:textId="77777777" w:rsidR="002C6512" w:rsidRPr="002C6512" w:rsidRDefault="002C6512" w:rsidP="002C6512">
                  <w:pPr>
                    <w:rPr>
                      <w:rFonts w:ascii="Arial" w:hAnsi="Arial" w:cs="Arial"/>
                      <w:b/>
                    </w:rPr>
                  </w:pPr>
                </w:p>
              </w:tc>
            </w:tr>
          </w:tbl>
          <w:p w14:paraId="70E935FC" w14:textId="77777777" w:rsidR="00A76FE0" w:rsidRDefault="00A76FE0" w:rsidP="00A76FE0">
            <w:pPr>
              <w:rPr>
                <w:rFonts w:ascii="Arial" w:hAnsi="Arial" w:cs="Arial"/>
                <w:b/>
              </w:rPr>
            </w:pPr>
          </w:p>
          <w:p w14:paraId="45543E0B" w14:textId="19E8D77E" w:rsidR="002C6512" w:rsidRPr="002C6512" w:rsidRDefault="00415C65" w:rsidP="00415C65">
            <w:pPr>
              <w:spacing w:before="120"/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# </w:t>
            </w:r>
            <w:proofErr w:type="gramStart"/>
            <w:r>
              <w:rPr>
                <w:rFonts w:ascii="Arial" w:hAnsi="Arial" w:cs="Arial"/>
                <w:bCs/>
              </w:rPr>
              <w:t>of</w:t>
            </w:r>
            <w:proofErr w:type="gramEnd"/>
            <w:r>
              <w:rPr>
                <w:rFonts w:ascii="Arial" w:hAnsi="Arial" w:cs="Arial"/>
                <w:bCs/>
              </w:rPr>
              <w:t xml:space="preserve"> Pencils</w:t>
            </w:r>
          </w:p>
        </w:tc>
      </w:tr>
    </w:tbl>
    <w:p w14:paraId="1C8B32FE" w14:textId="1E33AB28" w:rsidR="006F6A82" w:rsidRDefault="006F6A82" w:rsidP="00072D4C">
      <w:pPr>
        <w:jc w:val="center"/>
        <w:rPr>
          <w:rFonts w:ascii="Arial" w:hAnsi="Arial" w:cs="Arial"/>
          <w:b/>
          <w:sz w:val="28"/>
        </w:rPr>
      </w:pPr>
    </w:p>
    <w:p w14:paraId="2848D598" w14:textId="66DD02E7" w:rsidR="003B62AE" w:rsidRDefault="006F19EA" w:rsidP="006F16D0">
      <w:pPr>
        <w:pStyle w:val="ListParagraph"/>
        <w:numPr>
          <w:ilvl w:val="0"/>
          <w:numId w:val="9"/>
        </w:numPr>
        <w:rPr>
          <w:rFonts w:cs="Arial"/>
          <w:bCs/>
        </w:rPr>
      </w:pPr>
      <w:r>
        <w:rPr>
          <w:rFonts w:cs="Arial"/>
          <w:bCs/>
        </w:rPr>
        <w:t>Using the data from the graph</w:t>
      </w:r>
      <w:r w:rsidR="005710C2">
        <w:rPr>
          <w:rFonts w:cs="Arial"/>
          <w:bCs/>
        </w:rPr>
        <w:t>s</w:t>
      </w:r>
      <w:r>
        <w:rPr>
          <w:rFonts w:cs="Arial"/>
          <w:bCs/>
        </w:rPr>
        <w:t>, copy and complete the tables.</w:t>
      </w:r>
    </w:p>
    <w:p w14:paraId="47C5435D" w14:textId="77777777" w:rsidR="00415C65" w:rsidRDefault="00415C65" w:rsidP="00415C65">
      <w:pPr>
        <w:pStyle w:val="ListParagraph"/>
        <w:rPr>
          <w:rFonts w:cs="Arial"/>
          <w:bCs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2C6512" w:rsidRPr="002C6512" w14:paraId="054ADE21" w14:textId="77777777" w:rsidTr="004E0954">
        <w:tc>
          <w:tcPr>
            <w:tcW w:w="5035" w:type="dxa"/>
          </w:tcPr>
          <w:tbl>
            <w:tblPr>
              <w:tblStyle w:val="TableGrid"/>
              <w:tblW w:w="2880" w:type="dxa"/>
              <w:jc w:val="center"/>
              <w:tblLook w:val="04A0" w:firstRow="1" w:lastRow="0" w:firstColumn="1" w:lastColumn="0" w:noHBand="0" w:noVBand="1"/>
            </w:tblPr>
            <w:tblGrid>
              <w:gridCol w:w="1440"/>
              <w:gridCol w:w="1440"/>
            </w:tblGrid>
            <w:tr w:rsidR="002C6512" w:rsidRPr="00A76FE0" w14:paraId="469E2862" w14:textId="77777777" w:rsidTr="002C6512">
              <w:trPr>
                <w:jc w:val="center"/>
              </w:trPr>
              <w:tc>
                <w:tcPr>
                  <w:tcW w:w="2880" w:type="dxa"/>
                  <w:gridSpan w:val="2"/>
                  <w:tcBorders>
                    <w:right w:val="single" w:sz="4" w:space="0" w:color="auto"/>
                  </w:tcBorders>
                  <w:vAlign w:val="center"/>
                </w:tcPr>
                <w:p w14:paraId="4709E54E" w14:textId="04581EF5" w:rsidR="002C6512" w:rsidRPr="00A76FE0" w:rsidRDefault="002C6512" w:rsidP="002C6512">
                  <w:pPr>
                    <w:jc w:val="center"/>
                    <w:rPr>
                      <w:rFonts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Package 1</w:t>
                  </w:r>
                </w:p>
              </w:tc>
            </w:tr>
            <w:tr w:rsidR="002C6512" w:rsidRPr="00A76FE0" w14:paraId="0C63734C" w14:textId="77777777" w:rsidTr="002C6512">
              <w:trPr>
                <w:jc w:val="center"/>
              </w:trPr>
              <w:tc>
                <w:tcPr>
                  <w:tcW w:w="1440" w:type="dxa"/>
                  <w:vAlign w:val="center"/>
                </w:tcPr>
                <w:p w14:paraId="3C801C88" w14:textId="77777777" w:rsidR="002C6512" w:rsidRDefault="002C6512" w:rsidP="002C6512">
                  <w:pPr>
                    <w:jc w:val="center"/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</w:pP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 xml:space="preserve">Quantity </w:t>
                  </w:r>
                </w:p>
                <w:p w14:paraId="19D35A96" w14:textId="77777777" w:rsidR="002C6512" w:rsidRPr="00A76FE0" w:rsidRDefault="002C6512" w:rsidP="002C6512">
                  <w:pPr>
                    <w:jc w:val="center"/>
                    <w:rPr>
                      <w:rFonts w:cs="Arial"/>
                      <w:b/>
                      <w:bCs/>
                    </w:rPr>
                  </w:pP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(x)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vAlign w:val="center"/>
                </w:tcPr>
                <w:p w14:paraId="5C46E36A" w14:textId="77777777" w:rsidR="002C6512" w:rsidRPr="00A76FE0" w:rsidRDefault="002C6512" w:rsidP="002C6512">
                  <w:pPr>
                    <w:jc w:val="center"/>
                    <w:rPr>
                      <w:rFonts w:cs="Arial"/>
                      <w:b/>
                      <w:bCs/>
                    </w:rPr>
                  </w:pP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Cost in $ (</w:t>
                  </w:r>
                  <w:r w:rsidRPr="00A76FE0">
                    <w:rPr>
                      <w:rFonts w:ascii="Arial" w:hAnsi="Arial" w:cs="Arial"/>
                      <w:b/>
                      <w:bCs/>
                      <w:i/>
                      <w:sz w:val="22"/>
                      <w:szCs w:val="22"/>
                    </w:rPr>
                    <w:t>y</w:t>
                  </w: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)</w:t>
                  </w:r>
                </w:p>
              </w:tc>
            </w:tr>
            <w:tr w:rsidR="002C6512" w14:paraId="52DFA0AE" w14:textId="77777777" w:rsidTr="00415C65">
              <w:trPr>
                <w:jc w:val="center"/>
              </w:trPr>
              <w:tc>
                <w:tcPr>
                  <w:tcW w:w="1440" w:type="dxa"/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5E4AEE91" w14:textId="0C58F440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7BAF2736" w14:textId="2B529BC8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2</w:t>
                  </w:r>
                  <w:r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.00</w:t>
                  </w:r>
                </w:p>
              </w:tc>
            </w:tr>
            <w:tr w:rsidR="002C6512" w14:paraId="16FBD613" w14:textId="77777777" w:rsidTr="00415C65">
              <w:trPr>
                <w:jc w:val="center"/>
              </w:trPr>
              <w:tc>
                <w:tcPr>
                  <w:tcW w:w="1440" w:type="dxa"/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68240A93" w14:textId="2CF99312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49B6A1A9" w14:textId="1885789F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4</w:t>
                  </w:r>
                  <w:r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.00</w:t>
                  </w:r>
                </w:p>
              </w:tc>
            </w:tr>
            <w:tr w:rsidR="002C6512" w14:paraId="07768ED7" w14:textId="77777777" w:rsidTr="00415C65">
              <w:trPr>
                <w:jc w:val="center"/>
              </w:trPr>
              <w:tc>
                <w:tcPr>
                  <w:tcW w:w="1440" w:type="dxa"/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5650632E" w14:textId="789814DD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64F9B21A" w14:textId="76D96C28" w:rsidR="002C6512" w:rsidRPr="002C6512" w:rsidRDefault="002C6512" w:rsidP="002C6512">
                  <w:pPr>
                    <w:jc w:val="center"/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6</w:t>
                  </w:r>
                  <w:r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.00</w:t>
                  </w:r>
                </w:p>
              </w:tc>
            </w:tr>
            <w:tr w:rsidR="002C6512" w14:paraId="366E6E51" w14:textId="77777777" w:rsidTr="00415C65">
              <w:trPr>
                <w:jc w:val="center"/>
              </w:trPr>
              <w:tc>
                <w:tcPr>
                  <w:tcW w:w="1440" w:type="dxa"/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6A528ED7" w14:textId="318C54AE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7C3ECBE8" w14:textId="5BBC9484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20</w:t>
                  </w:r>
                  <w:r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.00</w:t>
                  </w:r>
                </w:p>
              </w:tc>
            </w:tr>
            <w:tr w:rsidR="002C6512" w14:paraId="289DF1D2" w14:textId="77777777" w:rsidTr="00415C65">
              <w:trPr>
                <w:jc w:val="center"/>
              </w:trPr>
              <w:tc>
                <w:tcPr>
                  <w:tcW w:w="1440" w:type="dxa"/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458AFB48" w14:textId="6C7BD26D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50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7FD6DB89" w14:textId="098422BC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100</w:t>
                  </w:r>
                  <w:r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.00</w:t>
                  </w:r>
                </w:p>
              </w:tc>
            </w:tr>
          </w:tbl>
          <w:p w14:paraId="20CBA772" w14:textId="30CED652" w:rsidR="002C6512" w:rsidRPr="002C6512" w:rsidRDefault="002C6512" w:rsidP="004E0954">
            <w:pPr>
              <w:spacing w:before="60"/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5035" w:type="dxa"/>
          </w:tcPr>
          <w:tbl>
            <w:tblPr>
              <w:tblStyle w:val="TableGrid"/>
              <w:tblW w:w="2880" w:type="dxa"/>
              <w:jc w:val="center"/>
              <w:tblLook w:val="04A0" w:firstRow="1" w:lastRow="0" w:firstColumn="1" w:lastColumn="0" w:noHBand="0" w:noVBand="1"/>
            </w:tblPr>
            <w:tblGrid>
              <w:gridCol w:w="1440"/>
              <w:gridCol w:w="1440"/>
            </w:tblGrid>
            <w:tr w:rsidR="002C6512" w:rsidRPr="00A76FE0" w14:paraId="6BFB2153" w14:textId="77777777" w:rsidTr="002C6512">
              <w:trPr>
                <w:jc w:val="center"/>
              </w:trPr>
              <w:tc>
                <w:tcPr>
                  <w:tcW w:w="2880" w:type="dxa"/>
                  <w:gridSpan w:val="2"/>
                  <w:tcBorders>
                    <w:left w:val="single" w:sz="4" w:space="0" w:color="auto"/>
                    <w:right w:val="single" w:sz="4" w:space="0" w:color="auto"/>
                  </w:tcBorders>
                  <w:vAlign w:val="center"/>
                </w:tcPr>
                <w:p w14:paraId="7E039F17" w14:textId="4897F5D1" w:rsidR="002C6512" w:rsidRPr="00A76FE0" w:rsidRDefault="002C6512" w:rsidP="002C6512">
                  <w:pPr>
                    <w:jc w:val="center"/>
                    <w:rPr>
                      <w:rFonts w:cs="Arial"/>
                      <w:b/>
                      <w:bCs/>
                    </w:rPr>
                  </w:pPr>
                  <w:r>
                    <w:rPr>
                      <w:rFonts w:ascii="Arial" w:hAnsi="Arial" w:cs="Arial"/>
                      <w:b/>
                      <w:bCs/>
                    </w:rPr>
                    <w:t>Package 2</w:t>
                  </w:r>
                </w:p>
              </w:tc>
            </w:tr>
            <w:tr w:rsidR="002C6512" w:rsidRPr="00A76FE0" w14:paraId="6F51A93C" w14:textId="77777777" w:rsidTr="002C6512">
              <w:trPr>
                <w:jc w:val="center"/>
              </w:trPr>
              <w:tc>
                <w:tcPr>
                  <w:tcW w:w="1440" w:type="dxa"/>
                  <w:tcBorders>
                    <w:left w:val="single" w:sz="4" w:space="0" w:color="auto"/>
                  </w:tcBorders>
                  <w:vAlign w:val="center"/>
                </w:tcPr>
                <w:p w14:paraId="3486253A" w14:textId="77777777" w:rsidR="002C6512" w:rsidRDefault="002C6512" w:rsidP="002C6512">
                  <w:pPr>
                    <w:jc w:val="center"/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</w:pP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Quantity</w:t>
                  </w:r>
                </w:p>
                <w:p w14:paraId="194EEF49" w14:textId="77777777" w:rsidR="002C6512" w:rsidRPr="00A76FE0" w:rsidRDefault="002C6512" w:rsidP="002C6512">
                  <w:pPr>
                    <w:jc w:val="center"/>
                    <w:rPr>
                      <w:rFonts w:cs="Arial"/>
                      <w:b/>
                      <w:bCs/>
                    </w:rPr>
                  </w:pP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(</w:t>
                  </w:r>
                  <w:r w:rsidRPr="00A76FE0">
                    <w:rPr>
                      <w:rFonts w:ascii="Arial" w:hAnsi="Arial" w:cs="Arial"/>
                      <w:b/>
                      <w:bCs/>
                      <w:i/>
                      <w:sz w:val="22"/>
                      <w:szCs w:val="22"/>
                    </w:rPr>
                    <w:t>x</w:t>
                  </w: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)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vAlign w:val="center"/>
                </w:tcPr>
                <w:p w14:paraId="043E911D" w14:textId="77777777" w:rsidR="002C6512" w:rsidRPr="00A76FE0" w:rsidRDefault="002C6512" w:rsidP="002C6512">
                  <w:pPr>
                    <w:jc w:val="center"/>
                    <w:rPr>
                      <w:rFonts w:cs="Arial"/>
                      <w:b/>
                      <w:bCs/>
                    </w:rPr>
                  </w:pP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Cost in $ (</w:t>
                  </w:r>
                  <w:r w:rsidRPr="00A76FE0">
                    <w:rPr>
                      <w:rFonts w:ascii="Arial" w:hAnsi="Arial" w:cs="Arial"/>
                      <w:b/>
                      <w:bCs/>
                      <w:i/>
                      <w:sz w:val="22"/>
                      <w:szCs w:val="22"/>
                    </w:rPr>
                    <w:t>y</w:t>
                  </w:r>
                  <w:r w:rsidRPr="00A76FE0">
                    <w:rPr>
                      <w:rFonts w:ascii="Arial" w:hAnsi="Arial" w:cs="Arial"/>
                      <w:b/>
                      <w:bCs/>
                      <w:sz w:val="22"/>
                      <w:szCs w:val="22"/>
                    </w:rPr>
                    <w:t>)</w:t>
                  </w:r>
                </w:p>
              </w:tc>
            </w:tr>
            <w:tr w:rsidR="002C6512" w14:paraId="1EFCC87E" w14:textId="77777777" w:rsidTr="00415C65">
              <w:trPr>
                <w:jc w:val="center"/>
              </w:trPr>
              <w:tc>
                <w:tcPr>
                  <w:tcW w:w="1440" w:type="dxa"/>
                  <w:tcBorders>
                    <w:lef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113EAD12" w14:textId="04A754DB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2C8254D2" w14:textId="226F1147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1.50</w:t>
                  </w:r>
                </w:p>
              </w:tc>
            </w:tr>
            <w:tr w:rsidR="002C6512" w14:paraId="2AE3255C" w14:textId="77777777" w:rsidTr="00415C65">
              <w:trPr>
                <w:jc w:val="center"/>
              </w:trPr>
              <w:tc>
                <w:tcPr>
                  <w:tcW w:w="1440" w:type="dxa"/>
                  <w:tcBorders>
                    <w:lef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5D2D497B" w14:textId="19F6A1B8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2D68DC96" w14:textId="69E55884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3</w:t>
                  </w:r>
                  <w:r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.00</w:t>
                  </w:r>
                </w:p>
              </w:tc>
            </w:tr>
            <w:tr w:rsidR="002C6512" w14:paraId="13442918" w14:textId="77777777" w:rsidTr="00415C65">
              <w:trPr>
                <w:jc w:val="center"/>
              </w:trPr>
              <w:tc>
                <w:tcPr>
                  <w:tcW w:w="1440" w:type="dxa"/>
                  <w:tcBorders>
                    <w:lef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6DAF2A40" w14:textId="0A9CE715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3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73F4D960" w14:textId="4059D8A3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4.50</w:t>
                  </w:r>
                </w:p>
              </w:tc>
            </w:tr>
            <w:tr w:rsidR="002C6512" w14:paraId="2DA0E637" w14:textId="77777777" w:rsidTr="00415C65">
              <w:trPr>
                <w:jc w:val="center"/>
              </w:trPr>
              <w:tc>
                <w:tcPr>
                  <w:tcW w:w="1440" w:type="dxa"/>
                  <w:tcBorders>
                    <w:lef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0FBA316F" w14:textId="51D8AE0B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10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75072199" w14:textId="055C4F10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15</w:t>
                  </w:r>
                  <w:r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.00</w:t>
                  </w:r>
                </w:p>
              </w:tc>
            </w:tr>
            <w:tr w:rsidR="002C6512" w14:paraId="42950244" w14:textId="77777777" w:rsidTr="00415C65">
              <w:trPr>
                <w:jc w:val="center"/>
              </w:trPr>
              <w:tc>
                <w:tcPr>
                  <w:tcW w:w="1440" w:type="dxa"/>
                  <w:tcBorders>
                    <w:lef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27102AB2" w14:textId="2711FFB0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50</w:t>
                  </w:r>
                </w:p>
              </w:tc>
              <w:tc>
                <w:tcPr>
                  <w:tcW w:w="1440" w:type="dxa"/>
                  <w:tcBorders>
                    <w:right w:val="single" w:sz="4" w:space="0" w:color="auto"/>
                  </w:tcBorders>
                  <w:tcMar>
                    <w:top w:w="86" w:type="dxa"/>
                    <w:left w:w="115" w:type="dxa"/>
                    <w:bottom w:w="86" w:type="dxa"/>
                    <w:right w:w="115" w:type="dxa"/>
                  </w:tcMar>
                  <w:vAlign w:val="center"/>
                </w:tcPr>
                <w:p w14:paraId="3242AA88" w14:textId="0D4A6FBB" w:rsidR="002C6512" w:rsidRDefault="002C6512" w:rsidP="002C6512">
                  <w:pPr>
                    <w:jc w:val="center"/>
                    <w:rPr>
                      <w:rFonts w:cs="Arial"/>
                      <w:bCs/>
                    </w:rPr>
                  </w:pPr>
                  <w:r w:rsidRPr="00415E2D"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75</w:t>
                  </w:r>
                  <w:r>
                    <w:rPr>
                      <w:rFonts w:ascii="Comic Sans MS" w:hAnsi="Comic Sans MS"/>
                      <w:color w:val="FF0000"/>
                      <w:sz w:val="20"/>
                      <w:szCs w:val="20"/>
                    </w:rPr>
                    <w:t>.00</w:t>
                  </w:r>
                </w:p>
              </w:tc>
            </w:tr>
          </w:tbl>
          <w:p w14:paraId="110EF147" w14:textId="3E78868E" w:rsidR="002C6512" w:rsidRPr="002C6512" w:rsidRDefault="002C6512" w:rsidP="004E0954">
            <w:pPr>
              <w:spacing w:before="60"/>
              <w:jc w:val="center"/>
              <w:rPr>
                <w:rFonts w:ascii="Arial" w:hAnsi="Arial" w:cs="Arial"/>
                <w:bCs/>
              </w:rPr>
            </w:pPr>
          </w:p>
        </w:tc>
      </w:tr>
    </w:tbl>
    <w:p w14:paraId="1A83ED8C" w14:textId="523CC589" w:rsidR="000E4EA0" w:rsidRDefault="000E4EA0" w:rsidP="00072D4C">
      <w:pPr>
        <w:jc w:val="center"/>
        <w:rPr>
          <w:rFonts w:ascii="Arial" w:hAnsi="Arial" w:cs="Arial"/>
          <w:b/>
          <w:sz w:val="28"/>
        </w:rPr>
      </w:pPr>
    </w:p>
    <w:p w14:paraId="00730306" w14:textId="76591CCF" w:rsidR="000E4EA0" w:rsidRPr="000E4EA0" w:rsidRDefault="000E4EA0" w:rsidP="006F16D0">
      <w:pPr>
        <w:pStyle w:val="ListParagraph"/>
        <w:numPr>
          <w:ilvl w:val="0"/>
          <w:numId w:val="9"/>
        </w:numPr>
        <w:rPr>
          <w:rFonts w:cs="Arial"/>
          <w:b/>
          <w:sz w:val="28"/>
        </w:rPr>
      </w:pPr>
      <w:r>
        <w:rPr>
          <w:rFonts w:cs="Arial"/>
          <w:bCs/>
          <w:szCs w:val="24"/>
        </w:rPr>
        <w:t>Write a rule for each.</w:t>
      </w:r>
      <w:r w:rsidR="003B62AE">
        <w:rPr>
          <w:rFonts w:cs="Arial"/>
          <w:bCs/>
          <w:szCs w:val="24"/>
        </w:rPr>
        <w:t xml:space="preserve"> </w:t>
      </w:r>
      <w:r w:rsidR="003B62AE" w:rsidRPr="00F93A5C">
        <w:rPr>
          <w:rFonts w:ascii="Comic Sans MS" w:hAnsi="Comic Sans MS"/>
          <w:i/>
          <w:color w:val="FF0000"/>
          <w:sz w:val="20"/>
        </w:rPr>
        <w:t>y</w:t>
      </w:r>
      <w:r w:rsidR="003B62AE" w:rsidRPr="00415E2D">
        <w:rPr>
          <w:rFonts w:ascii="Comic Sans MS" w:hAnsi="Comic Sans MS"/>
          <w:color w:val="FF0000"/>
          <w:sz w:val="20"/>
        </w:rPr>
        <w:t xml:space="preserve"> = 2</w:t>
      </w:r>
      <w:r w:rsidR="003B62AE" w:rsidRPr="00F93A5C">
        <w:rPr>
          <w:rFonts w:ascii="Comic Sans MS" w:hAnsi="Comic Sans MS"/>
          <w:i/>
          <w:color w:val="FF0000"/>
          <w:sz w:val="20"/>
        </w:rPr>
        <w:t>x</w:t>
      </w:r>
      <w:r w:rsidR="003B62AE" w:rsidRPr="00415E2D">
        <w:rPr>
          <w:rFonts w:ascii="Comic Sans MS" w:hAnsi="Comic Sans MS"/>
          <w:color w:val="FF0000"/>
          <w:sz w:val="20"/>
        </w:rPr>
        <w:t xml:space="preserve">; </w:t>
      </w:r>
      <w:r w:rsidR="003B62AE" w:rsidRPr="00F93A5C">
        <w:rPr>
          <w:rFonts w:ascii="Comic Sans MS" w:hAnsi="Comic Sans MS"/>
          <w:i/>
          <w:color w:val="FF0000"/>
          <w:sz w:val="20"/>
        </w:rPr>
        <w:t>y</w:t>
      </w:r>
      <w:r w:rsidR="003B62AE" w:rsidRPr="00415E2D">
        <w:rPr>
          <w:rFonts w:ascii="Comic Sans MS" w:hAnsi="Comic Sans MS"/>
          <w:color w:val="FF0000"/>
          <w:sz w:val="20"/>
        </w:rPr>
        <w:t xml:space="preserve"> = 1.50</w:t>
      </w:r>
      <w:r w:rsidR="003B62AE" w:rsidRPr="00F93A5C">
        <w:rPr>
          <w:rFonts w:ascii="Comic Sans MS" w:hAnsi="Comic Sans MS"/>
          <w:i/>
          <w:color w:val="FF0000"/>
          <w:sz w:val="20"/>
        </w:rPr>
        <w:t>x</w:t>
      </w:r>
    </w:p>
    <w:p w14:paraId="7B43A979" w14:textId="77777777" w:rsidR="000E4EA0" w:rsidRPr="000E4EA0" w:rsidRDefault="000E4EA0" w:rsidP="003B0AE3">
      <w:pPr>
        <w:pStyle w:val="ListParagraph"/>
        <w:ind w:left="990"/>
        <w:rPr>
          <w:rFonts w:cs="Arial"/>
          <w:b/>
          <w:sz w:val="28"/>
        </w:rPr>
      </w:pPr>
    </w:p>
    <w:p w14:paraId="6FA53B2C" w14:textId="77777777" w:rsidR="00F93A5C" w:rsidRDefault="000E4EA0" w:rsidP="006F16D0">
      <w:pPr>
        <w:pStyle w:val="ListParagraph"/>
        <w:numPr>
          <w:ilvl w:val="0"/>
          <w:numId w:val="9"/>
        </w:numPr>
        <w:rPr>
          <w:rFonts w:cs="Arial"/>
          <w:bCs/>
          <w:szCs w:val="24"/>
        </w:rPr>
      </w:pPr>
      <w:r w:rsidRPr="000E4EA0">
        <w:rPr>
          <w:rFonts w:cs="Arial"/>
          <w:bCs/>
          <w:szCs w:val="24"/>
        </w:rPr>
        <w:t>Which graph i</w:t>
      </w:r>
      <w:r>
        <w:rPr>
          <w:rFonts w:cs="Arial"/>
          <w:bCs/>
          <w:szCs w:val="24"/>
        </w:rPr>
        <w:t>llustrates a greater cost increase per each additional pencil?  How can you see this when comparing the graphs?</w:t>
      </w:r>
      <w:r w:rsidR="003B62AE">
        <w:rPr>
          <w:rFonts w:cs="Arial"/>
          <w:bCs/>
          <w:szCs w:val="24"/>
        </w:rPr>
        <w:t xml:space="preserve"> </w:t>
      </w:r>
    </w:p>
    <w:p w14:paraId="2A318BD3" w14:textId="7F326A2D" w:rsidR="000E4EA0" w:rsidRPr="000E4EA0" w:rsidRDefault="003B62AE" w:rsidP="006F16D0">
      <w:pPr>
        <w:pStyle w:val="ListParagraph"/>
        <w:rPr>
          <w:rFonts w:cs="Arial"/>
          <w:bCs/>
          <w:szCs w:val="24"/>
        </w:rPr>
      </w:pPr>
      <w:r w:rsidRPr="00415E2D">
        <w:rPr>
          <w:rFonts w:ascii="Comic Sans MS" w:hAnsi="Comic Sans MS"/>
          <w:color w:val="FF0000"/>
          <w:sz w:val="20"/>
        </w:rPr>
        <w:t>Package 1 because there is a greater/faster increase</w:t>
      </w:r>
      <w:r>
        <w:rPr>
          <w:rFonts w:ascii="Comic Sans MS" w:hAnsi="Comic Sans MS"/>
          <w:color w:val="FF0000"/>
          <w:sz w:val="20"/>
        </w:rPr>
        <w:t xml:space="preserve"> in cost per quantity</w:t>
      </w:r>
      <w:r w:rsidR="00415C65">
        <w:rPr>
          <w:rFonts w:ascii="Comic Sans MS" w:hAnsi="Comic Sans MS"/>
          <w:color w:val="FF0000"/>
          <w:sz w:val="20"/>
        </w:rPr>
        <w:t>; the slope is steeper</w:t>
      </w:r>
      <w:r w:rsidRPr="00415E2D">
        <w:rPr>
          <w:rFonts w:ascii="Comic Sans MS" w:hAnsi="Comic Sans MS"/>
          <w:color w:val="FF0000"/>
          <w:sz w:val="20"/>
        </w:rPr>
        <w:t>.</w:t>
      </w:r>
    </w:p>
    <w:p w14:paraId="0EDDBB40" w14:textId="77777777" w:rsidR="005710C2" w:rsidRDefault="005710C2">
      <w:pPr>
        <w:spacing w:after="200" w:line="276" w:lineRule="auto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14:paraId="778976CE" w14:textId="77777777" w:rsidR="00BD3E00" w:rsidRDefault="00BD3E00" w:rsidP="00BD3E00">
      <w:pPr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lastRenderedPageBreak/>
        <w:t>LESSON 6-7.3</w:t>
      </w:r>
    </w:p>
    <w:p w14:paraId="30B81014" w14:textId="6AD8A976" w:rsidR="007A7107" w:rsidRDefault="007A7107" w:rsidP="0089640E"/>
    <w:p w14:paraId="70E7C1DD" w14:textId="3897814C" w:rsidR="00203823" w:rsidRPr="00774828" w:rsidRDefault="00774828" w:rsidP="006F16D0">
      <w:pPr>
        <w:pStyle w:val="ListParagraph"/>
        <w:numPr>
          <w:ilvl w:val="0"/>
          <w:numId w:val="3"/>
        </w:numPr>
        <w:rPr>
          <w:bCs/>
        </w:rPr>
      </w:pPr>
      <w:r>
        <w:rPr>
          <w:rFonts w:cs="Arial"/>
          <w:szCs w:val="24"/>
        </w:rPr>
        <w:t>Harvest Middle School has an 8</w:t>
      </w:r>
      <w:r w:rsidRPr="00774828">
        <w:rPr>
          <w:rFonts w:cs="Arial"/>
          <w:szCs w:val="24"/>
          <w:vertAlign w:val="superscript"/>
        </w:rPr>
        <w:t>th</w:t>
      </w:r>
      <w:r>
        <w:rPr>
          <w:rFonts w:cs="Arial"/>
          <w:szCs w:val="24"/>
        </w:rPr>
        <w:t xml:space="preserve"> grade dance at the end of the year</w:t>
      </w:r>
      <w:r w:rsidR="00B802A2">
        <w:rPr>
          <w:rFonts w:cs="Arial"/>
          <w:szCs w:val="24"/>
        </w:rPr>
        <w:t xml:space="preserve"> to raise funds for various programs</w:t>
      </w:r>
      <w:r>
        <w:rPr>
          <w:rFonts w:cs="Arial"/>
          <w:szCs w:val="24"/>
        </w:rPr>
        <w:t xml:space="preserve">. </w:t>
      </w:r>
      <w:r w:rsidR="00B802A2">
        <w:rPr>
          <w:rFonts w:cs="Arial"/>
          <w:szCs w:val="24"/>
        </w:rPr>
        <w:t>T</w:t>
      </w:r>
      <w:r>
        <w:rPr>
          <w:rFonts w:cs="Arial"/>
          <w:szCs w:val="24"/>
        </w:rPr>
        <w:t xml:space="preserve">hey charge $8 </w:t>
      </w:r>
      <w:r w:rsidR="00B802A2">
        <w:rPr>
          <w:rFonts w:cs="Arial"/>
          <w:szCs w:val="24"/>
        </w:rPr>
        <w:t>per</w:t>
      </w:r>
      <w:r>
        <w:rPr>
          <w:rFonts w:cs="Arial"/>
          <w:szCs w:val="24"/>
        </w:rPr>
        <w:t xml:space="preserve"> ticket.</w:t>
      </w:r>
      <w:r w:rsidR="00BB2A1B">
        <w:rPr>
          <w:rFonts w:cs="Arial"/>
          <w:szCs w:val="24"/>
        </w:rPr>
        <w:t xml:space="preserve"> </w:t>
      </w:r>
    </w:p>
    <w:p w14:paraId="2EA79574" w14:textId="60134DC5" w:rsidR="00774828" w:rsidRDefault="00774828" w:rsidP="00774828">
      <w:pPr>
        <w:pStyle w:val="ListParagraph"/>
        <w:ind w:left="180"/>
        <w:rPr>
          <w:rFonts w:cs="Arial"/>
          <w:szCs w:val="24"/>
        </w:rPr>
      </w:pPr>
    </w:p>
    <w:p w14:paraId="76C44384" w14:textId="2AB7F7FC" w:rsidR="00774828" w:rsidRPr="00415C65" w:rsidRDefault="00774828" w:rsidP="006F16D0">
      <w:pPr>
        <w:pStyle w:val="ListParagraph"/>
        <w:numPr>
          <w:ilvl w:val="0"/>
          <w:numId w:val="10"/>
        </w:numPr>
        <w:ind w:left="720"/>
        <w:rPr>
          <w:bCs/>
        </w:rPr>
      </w:pPr>
      <w:r>
        <w:rPr>
          <w:rFonts w:cs="Arial"/>
          <w:szCs w:val="24"/>
        </w:rPr>
        <w:t>Copy and complete the following tables.</w:t>
      </w:r>
    </w:p>
    <w:p w14:paraId="05319987" w14:textId="2BBE6C26" w:rsidR="00415C65" w:rsidRDefault="00415C65" w:rsidP="00415C65">
      <w:pPr>
        <w:rPr>
          <w:bCs/>
        </w:rPr>
      </w:pPr>
    </w:p>
    <w:tbl>
      <w:tblPr>
        <w:tblStyle w:val="TableGrid"/>
        <w:tblW w:w="8928" w:type="dxa"/>
        <w:tblInd w:w="720" w:type="dxa"/>
        <w:tblLook w:val="04A0" w:firstRow="1" w:lastRow="0" w:firstColumn="1" w:lastColumn="0" w:noHBand="0" w:noVBand="1"/>
      </w:tblPr>
      <w:tblGrid>
        <w:gridCol w:w="2160"/>
        <w:gridCol w:w="2160"/>
        <w:gridCol w:w="288"/>
        <w:gridCol w:w="2160"/>
        <w:gridCol w:w="2160"/>
      </w:tblGrid>
      <w:tr w:rsidR="00415C65" w:rsidRPr="00415C65" w14:paraId="4A5AF8BA" w14:textId="77777777" w:rsidTr="00AA61F1">
        <w:tc>
          <w:tcPr>
            <w:tcW w:w="4320" w:type="dxa"/>
            <w:gridSpan w:val="2"/>
            <w:tcBorders>
              <w:right w:val="single" w:sz="4" w:space="0" w:color="auto"/>
            </w:tcBorders>
            <w:vAlign w:val="center"/>
          </w:tcPr>
          <w:p w14:paraId="72408D89" w14:textId="248A25B3" w:rsidR="00415C65" w:rsidRPr="00415C65" w:rsidRDefault="00415C65" w:rsidP="004E0954">
            <w:pPr>
              <w:jc w:val="center"/>
              <w:rPr>
                <w:rFonts w:ascii="Arial" w:hAnsi="Arial" w:cs="Arial"/>
                <w:b/>
                <w:bCs/>
              </w:rPr>
            </w:pPr>
            <w:r w:rsidRPr="00415C65">
              <w:rPr>
                <w:rFonts w:ascii="Arial" w:hAnsi="Arial" w:cs="Arial"/>
                <w:b/>
                <w:bCs/>
              </w:rPr>
              <w:t>Table 1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182B9B4" w14:textId="77777777" w:rsidR="00415C65" w:rsidRPr="00415C65" w:rsidRDefault="00415C65" w:rsidP="004E0954">
            <w:pPr>
              <w:jc w:val="center"/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4320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C1485B9" w14:textId="4834CF56" w:rsidR="00415C65" w:rsidRPr="00415C65" w:rsidRDefault="00415C65" w:rsidP="004E0954">
            <w:pPr>
              <w:jc w:val="center"/>
              <w:rPr>
                <w:rFonts w:ascii="Arial" w:hAnsi="Arial" w:cs="Arial"/>
                <w:b/>
                <w:bCs/>
              </w:rPr>
            </w:pPr>
            <w:r w:rsidRPr="00415C65">
              <w:rPr>
                <w:rFonts w:ascii="Arial" w:hAnsi="Arial" w:cs="Arial"/>
                <w:b/>
                <w:bCs/>
              </w:rPr>
              <w:t>Table 1</w:t>
            </w:r>
          </w:p>
        </w:tc>
      </w:tr>
      <w:tr w:rsidR="00415C65" w:rsidRPr="00415C65" w14:paraId="40BB6A8F" w14:textId="77777777" w:rsidTr="00415C65">
        <w:tc>
          <w:tcPr>
            <w:tcW w:w="2160" w:type="dxa"/>
            <w:vAlign w:val="center"/>
          </w:tcPr>
          <w:p w14:paraId="041E3DFA" w14:textId="77777777" w:rsidR="00415C65" w:rsidRPr="00415C65" w:rsidRDefault="00415C65" w:rsidP="00415C65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# </w:t>
            </w:r>
            <w:proofErr w:type="gramStart"/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of</w:t>
            </w:r>
            <w:proofErr w:type="gramEnd"/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tickets sold </w:t>
            </w:r>
          </w:p>
          <w:p w14:paraId="396C52CB" w14:textId="715FD293" w:rsidR="00415C65" w:rsidRPr="00415C65" w:rsidRDefault="00415C65" w:rsidP="00415C65">
            <w:pPr>
              <w:jc w:val="center"/>
              <w:rPr>
                <w:rFonts w:cs="Arial"/>
                <w:b/>
                <w:bCs/>
              </w:rPr>
            </w:pP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(</w:t>
            </w:r>
            <w:r w:rsidRPr="00415C65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t</w:t>
            </w: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vAlign w:val="center"/>
          </w:tcPr>
          <w:p w14:paraId="0BB0F73D" w14:textId="7C05461D" w:rsidR="00415C65" w:rsidRPr="00415C65" w:rsidRDefault="00415C65" w:rsidP="00415C65">
            <w:pPr>
              <w:jc w:val="center"/>
              <w:rPr>
                <w:rFonts w:cs="Arial"/>
                <w:b/>
                <w:bCs/>
              </w:rPr>
            </w:pP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Money earned in $ (</w:t>
            </w:r>
            <w:r w:rsidRPr="00415C65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m</w:t>
            </w: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F098933" w14:textId="77777777" w:rsidR="00415C65" w:rsidRPr="00415C65" w:rsidRDefault="00415C65" w:rsidP="00415C65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2160" w:type="dxa"/>
            <w:tcBorders>
              <w:left w:val="single" w:sz="4" w:space="0" w:color="auto"/>
            </w:tcBorders>
            <w:vAlign w:val="center"/>
          </w:tcPr>
          <w:p w14:paraId="158FE7A2" w14:textId="02ADC3D3" w:rsidR="00415C65" w:rsidRPr="00415C65" w:rsidRDefault="00415C65" w:rsidP="00415C65">
            <w:pPr>
              <w:jc w:val="center"/>
              <w:rPr>
                <w:rFonts w:cs="Arial"/>
                <w:b/>
                <w:bCs/>
              </w:rPr>
            </w:pP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Money earned in $ (</w:t>
            </w:r>
            <w:r w:rsidRPr="00415C65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m</w:t>
            </w: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vAlign w:val="center"/>
          </w:tcPr>
          <w:p w14:paraId="7597955D" w14:textId="77777777" w:rsidR="00415C65" w:rsidRPr="00415C65" w:rsidRDefault="00415C65" w:rsidP="00415C65">
            <w:pPr>
              <w:jc w:val="center"/>
              <w:rPr>
                <w:rFonts w:ascii="Arial" w:hAnsi="Arial" w:cs="Arial"/>
                <w:b/>
                <w:bCs/>
                <w:sz w:val="22"/>
                <w:szCs w:val="22"/>
              </w:rPr>
            </w:pP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# </w:t>
            </w:r>
            <w:proofErr w:type="gramStart"/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of</w:t>
            </w:r>
            <w:proofErr w:type="gramEnd"/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 xml:space="preserve"> tickets sold </w:t>
            </w:r>
          </w:p>
          <w:p w14:paraId="4CB5F73C" w14:textId="1DB2F617" w:rsidR="00415C65" w:rsidRPr="00415C65" w:rsidRDefault="00415C65" w:rsidP="00415C65">
            <w:pPr>
              <w:jc w:val="center"/>
              <w:rPr>
                <w:rFonts w:cs="Arial"/>
                <w:b/>
                <w:bCs/>
              </w:rPr>
            </w:pP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(</w:t>
            </w:r>
            <w:r w:rsidRPr="00415C65">
              <w:rPr>
                <w:rFonts w:ascii="Arial" w:hAnsi="Arial" w:cs="Arial"/>
                <w:b/>
                <w:bCs/>
                <w:i/>
                <w:iCs/>
                <w:sz w:val="22"/>
                <w:szCs w:val="22"/>
              </w:rPr>
              <w:t>t</w:t>
            </w:r>
            <w:r w:rsidRPr="00415C65">
              <w:rPr>
                <w:rFonts w:ascii="Arial" w:hAnsi="Arial" w:cs="Arial"/>
                <w:b/>
                <w:bCs/>
                <w:sz w:val="22"/>
                <w:szCs w:val="22"/>
              </w:rPr>
              <w:t>)</w:t>
            </w:r>
          </w:p>
        </w:tc>
      </w:tr>
      <w:tr w:rsidR="00415C65" w14:paraId="5235802D" w14:textId="77777777" w:rsidTr="00415C65">
        <w:tc>
          <w:tcPr>
            <w:tcW w:w="216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70F3D21A" w14:textId="6FA5A87F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4D02DB3" w14:textId="413DF30B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8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176086A" w14:textId="77777777" w:rsidR="00415C65" w:rsidRDefault="00415C65" w:rsidP="00415C65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216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382DA2ED" w14:textId="4C59D02B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49D01E76" w14:textId="6EF12445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1</w:t>
            </w:r>
          </w:p>
        </w:tc>
      </w:tr>
      <w:tr w:rsidR="00415C65" w14:paraId="2E7BF7ED" w14:textId="77777777" w:rsidTr="00415C65">
        <w:tc>
          <w:tcPr>
            <w:tcW w:w="216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9832213" w14:textId="00A1BDD9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6BF2A09" w14:textId="57FCE0EF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16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4EBC9421" w14:textId="77777777" w:rsidR="00415C65" w:rsidRDefault="00415C65" w:rsidP="00415C65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216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338B8F4E" w14:textId="340953BE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6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C056A99" w14:textId="64DE706B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2</w:t>
            </w:r>
          </w:p>
        </w:tc>
      </w:tr>
      <w:tr w:rsidR="00415C65" w14:paraId="4AC5AE8B" w14:textId="77777777" w:rsidTr="00415C65">
        <w:tc>
          <w:tcPr>
            <w:tcW w:w="216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4E312F1" w14:textId="1B4E0605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5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765A8B34" w14:textId="1B49C0EA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4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A9B3A10" w14:textId="77777777" w:rsidR="00415C65" w:rsidRDefault="00415C65" w:rsidP="00415C65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216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000F2825" w14:textId="448BB541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32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083CCFC" w14:textId="3EB5462C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4</w:t>
            </w:r>
          </w:p>
        </w:tc>
      </w:tr>
      <w:tr w:rsidR="00415C65" w14:paraId="32C2E6B8" w14:textId="77777777" w:rsidTr="00415C65">
        <w:tc>
          <w:tcPr>
            <w:tcW w:w="216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1CC5E0E4" w14:textId="777A9557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12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E514EDC" w14:textId="34C01D9F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96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404B4B6D" w14:textId="77777777" w:rsidR="00415C65" w:rsidRDefault="00415C65" w:rsidP="00415C65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216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23997808" w14:textId="4B51CB5E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80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19E7FCE" w14:textId="1BF3B6A2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10</w:t>
            </w:r>
          </w:p>
        </w:tc>
      </w:tr>
      <w:tr w:rsidR="00415C65" w14:paraId="627FC343" w14:textId="77777777" w:rsidTr="00415C65">
        <w:tc>
          <w:tcPr>
            <w:tcW w:w="2160" w:type="dxa"/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7A19E4F3" w14:textId="493D2FB5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50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4E7142C0" w14:textId="4B5C0F84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Comic Sans MS" w:hAnsi="Comic Sans MS"/>
                <w:color w:val="FF0000"/>
                <w:sz w:val="20"/>
                <w:szCs w:val="20"/>
              </w:rPr>
              <w:t>400</w:t>
            </w:r>
          </w:p>
        </w:tc>
        <w:tc>
          <w:tcPr>
            <w:tcW w:w="28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6A1A9EFB" w14:textId="77777777" w:rsidR="00415C65" w:rsidRDefault="00415C65" w:rsidP="00415C65">
            <w:pPr>
              <w:jc w:val="center"/>
              <w:rPr>
                <w:rFonts w:cs="Arial"/>
                <w:bCs/>
              </w:rPr>
            </w:pPr>
          </w:p>
        </w:tc>
        <w:tc>
          <w:tcPr>
            <w:tcW w:w="2160" w:type="dxa"/>
            <w:tcBorders>
              <w:lef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1A51FE38" w14:textId="6FB22463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rFonts w:ascii="Arial" w:hAnsi="Arial" w:cs="Arial"/>
                <w:sz w:val="22"/>
                <w:szCs w:val="22"/>
              </w:rPr>
              <w:t>200</w:t>
            </w:r>
          </w:p>
        </w:tc>
        <w:tc>
          <w:tcPr>
            <w:tcW w:w="2160" w:type="dxa"/>
            <w:tcBorders>
              <w:right w:val="single" w:sz="4" w:space="0" w:color="auto"/>
            </w:tcBorders>
            <w:tcMar>
              <w:top w:w="86" w:type="dxa"/>
              <w:left w:w="115" w:type="dxa"/>
              <w:bottom w:w="86" w:type="dxa"/>
              <w:right w:w="115" w:type="dxa"/>
            </w:tcMar>
            <w:vAlign w:val="center"/>
          </w:tcPr>
          <w:p w14:paraId="5692678F" w14:textId="1753232A" w:rsidR="00415C65" w:rsidRDefault="00415C65" w:rsidP="00415C65">
            <w:pPr>
              <w:jc w:val="center"/>
              <w:rPr>
                <w:rFonts w:cs="Arial"/>
                <w:bCs/>
              </w:rPr>
            </w:pPr>
            <w:r>
              <w:rPr>
                <w:b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784192" behindDoc="0" locked="0" layoutInCell="1" allowOverlap="1" wp14:anchorId="7899D480" wp14:editId="1A8C4472">
                      <wp:simplePos x="0" y="0"/>
                      <wp:positionH relativeFrom="margin">
                        <wp:posOffset>337185</wp:posOffset>
                      </wp:positionH>
                      <wp:positionV relativeFrom="paragraph">
                        <wp:posOffset>231775</wp:posOffset>
                      </wp:positionV>
                      <wp:extent cx="916940" cy="425450"/>
                      <wp:effectExtent l="0" t="0" r="0" b="0"/>
                      <wp:wrapNone/>
                      <wp:docPr id="28" name="Text Box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6940" cy="4254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8608A2A" w14:textId="03FC6B5D" w:rsidR="00694581" w:rsidRDefault="00694581">
                                  <w:r>
                                    <w:rPr>
                                      <w:rFonts w:ascii="Comic Sans MS" w:hAnsi="Comic Sans MS"/>
                                      <w:color w:val="FF0000"/>
                                      <w:sz w:val="20"/>
                                    </w:rPr>
                                    <w:t xml:space="preserve"> </w:t>
                                  </w:r>
                                  <w:r w:rsidRPr="00BD3E00">
                                    <w:rPr>
                                      <w:rFonts w:ascii="Comic Sans MS" w:hAnsi="Comic Sans MS"/>
                                      <w:color w:val="FF0000"/>
                                      <w:position w:val="-20"/>
                                      <w:sz w:val="20"/>
                                    </w:rPr>
                                    <w:object w:dxaOrig="248" w:dyaOrig="497" w14:anchorId="7B1DFC2F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2.65pt;height:24.3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723280242" r:id="rId9"/>
                                    </w:object>
                                  </w:r>
                                  <w:r w:rsidR="00415C65">
                                    <w:rPr>
                                      <w:rFonts w:ascii="Comic Sans MS" w:hAnsi="Comic Sans MS"/>
                                      <w:color w:val="FF0000"/>
                                      <w:sz w:val="20"/>
                                    </w:rPr>
                                    <w:t xml:space="preserve"> or </w:t>
                                  </w:r>
                                  <w:r w:rsidR="00415C65" w:rsidRPr="00415C65">
                                    <w:rPr>
                                      <w:rFonts w:ascii="Comic Sans MS" w:hAnsi="Comic Sans MS"/>
                                      <w:color w:val="FF0000"/>
                                      <w:position w:val="-18"/>
                                      <w:sz w:val="20"/>
                                    </w:rPr>
                                    <w:object w:dxaOrig="220" w:dyaOrig="499" w14:anchorId="64652BA6">
                                      <v:shape id="_x0000_i1028" type="#_x0000_t75" style="width:10.7pt;height:24.3pt" o:ole="">
                                        <v:imagedata r:id="rId10" o:title=""/>
                                      </v:shape>
                                      <o:OLEObject Type="Embed" ProgID="Equation.DSMT4" ShapeID="_x0000_i1028" DrawAspect="Content" ObjectID="_1723280243" r:id="rId11"/>
                                    </w:object>
                                  </w:r>
                                  <w:r w:rsidR="00415C65" w:rsidRPr="00415C65">
                                    <w:rPr>
                                      <w:rFonts w:ascii="Comic Sans MS" w:hAnsi="Comic Sans MS"/>
                                      <w:i/>
                                      <w:iCs/>
                                      <w:color w:val="FF0000"/>
                                      <w:sz w:val="20"/>
                                    </w:rPr>
                                    <w:t>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99D480" id="Text Box 28" o:spid="_x0000_s1067" type="#_x0000_t202" style="position:absolute;left:0;text-align:left;margin-left:26.55pt;margin-top:18.25pt;width:72.2pt;height:33.5pt;z-index:251784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" filled="f" stroked="f" strokeweight=".5pt">
                      <v:textbox>
                        <w:txbxContent>
                          <w:p w14:paraId="48608A2A" w14:textId="03FC6B5D" w:rsidR="00694581" w:rsidRDefault="00694581">
                            <w:r>
                              <w:rPr>
                                <w:rFonts w:ascii="Comic Sans MS" w:hAnsi="Comic Sans MS"/>
                                <w:color w:val="FF0000"/>
                                <w:sz w:val="20"/>
                              </w:rPr>
                              <w:t xml:space="preserve"> </w:t>
                            </w:r>
                            <w:r w:rsidRPr="00BD3E00">
                              <w:rPr>
                                <w:rFonts w:ascii="Comic Sans MS" w:hAnsi="Comic Sans MS"/>
                                <w:color w:val="FF0000"/>
                                <w:position w:val="-20"/>
                                <w:sz w:val="20"/>
                              </w:rPr>
                              <w:object w:dxaOrig="248" w:dyaOrig="497" w14:anchorId="7B1DFC2F">
                                <v:shape id="_x0000_i1026" type="#_x0000_t75" style="width:12.65pt;height:24.3pt" o:ole="">
                                  <v:imagedata r:id="rId8" o:title=""/>
                                </v:shape>
                                <o:OLEObject Type="Embed" ProgID="Equation.DSMT4" ShapeID="_x0000_i1026" DrawAspect="Content" ObjectID="_1723280242" r:id="rId12"/>
                              </w:object>
                            </w:r>
                            <w:r w:rsidR="00415C65">
                              <w:rPr>
                                <w:rFonts w:ascii="Comic Sans MS" w:hAnsi="Comic Sans MS"/>
                                <w:color w:val="FF0000"/>
                                <w:sz w:val="20"/>
                              </w:rPr>
                              <w:t xml:space="preserve"> or </w:t>
                            </w:r>
                            <w:r w:rsidR="00415C65" w:rsidRPr="00415C65">
                              <w:rPr>
                                <w:rFonts w:ascii="Comic Sans MS" w:hAnsi="Comic Sans MS"/>
                                <w:color w:val="FF0000"/>
                                <w:position w:val="-18"/>
                                <w:sz w:val="20"/>
                              </w:rPr>
                              <w:object w:dxaOrig="220" w:dyaOrig="499" w14:anchorId="64652BA6">
                                <v:shape id="_x0000_i1028" type="#_x0000_t75" style="width:10.7pt;height:24.3pt" o:ole="">
                                  <v:imagedata r:id="rId10" o:title=""/>
                                </v:shape>
                                <o:OLEObject Type="Embed" ProgID="Equation.DSMT4" ShapeID="_x0000_i1028" DrawAspect="Content" ObjectID="_1723280243" r:id="rId13"/>
                              </w:object>
                            </w:r>
                            <w:r w:rsidR="00415C65" w:rsidRPr="00415C65">
                              <w:rPr>
                                <w:rFonts w:ascii="Comic Sans MS" w:hAnsi="Comic Sans MS"/>
                                <w:i/>
                                <w:iCs/>
                                <w:color w:val="FF0000"/>
                                <w:sz w:val="20"/>
                              </w:rPr>
                              <w:t>m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>
              <w:rPr>
                <w:rFonts w:ascii="Comic Sans MS" w:hAnsi="Comic Sans MS"/>
                <w:color w:val="FF0000"/>
                <w:sz w:val="20"/>
                <w:szCs w:val="20"/>
              </w:rPr>
              <w:t>25</w:t>
            </w:r>
          </w:p>
        </w:tc>
      </w:tr>
    </w:tbl>
    <w:p w14:paraId="75857822" w14:textId="1B95D890" w:rsidR="00774828" w:rsidRPr="00774828" w:rsidRDefault="00415C65" w:rsidP="00774828">
      <w:pPr>
        <w:pStyle w:val="ListParagraph"/>
        <w:ind w:left="540"/>
        <w:rPr>
          <w:bCs/>
        </w:rPr>
      </w:pPr>
      <w:r>
        <w:rPr>
          <w:bCs/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A34B65E" wp14:editId="122A89C8">
                <wp:simplePos x="0" y="0"/>
                <wp:positionH relativeFrom="margin">
                  <wp:posOffset>4253420</wp:posOffset>
                </wp:positionH>
                <wp:positionV relativeFrom="paragraph">
                  <wp:posOffset>116205</wp:posOffset>
                </wp:positionV>
                <wp:extent cx="385445" cy="346710"/>
                <wp:effectExtent l="0" t="0" r="0" b="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85445" cy="3467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F967F05" w14:textId="690D418B" w:rsidR="00BD3E00" w:rsidRDefault="00BD3E00">
                            <w:r>
                              <w:rPr>
                                <w:rFonts w:ascii="Comic Sans MS" w:hAnsi="Comic Sans MS"/>
                                <w:color w:val="FF0000"/>
                                <w:sz w:val="20"/>
                              </w:rPr>
                              <w:t>8</w:t>
                            </w:r>
                            <w:r w:rsidRPr="00694581">
                              <w:rPr>
                                <w:rFonts w:ascii="Comic Sans MS" w:hAnsi="Comic Sans MS"/>
                                <w:i/>
                                <w:color w:val="FF0000"/>
                                <w:sz w:val="20"/>
                              </w:rPr>
                              <w:t>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4B65E" id="Text Box 27" o:spid="_x0000_s1068" type="#_x0000_t202" style="position:absolute;left:0;text-align:left;margin-left:334.9pt;margin-top:9.15pt;width:30.35pt;height:27.3pt;z-index:251782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" filled="f" stroked="f" strokeweight=".5pt">
                <v:textbox>
                  <w:txbxContent>
                    <w:p w14:paraId="1F967F05" w14:textId="690D418B" w:rsidR="00BD3E00" w:rsidRDefault="00BD3E00">
                      <w:r>
                        <w:rPr>
                          <w:rFonts w:ascii="Comic Sans MS" w:hAnsi="Comic Sans MS"/>
                          <w:color w:val="FF0000"/>
                          <w:sz w:val="20"/>
                        </w:rPr>
                        <w:t>8</w:t>
                      </w:r>
                      <w:r w:rsidRPr="00694581">
                        <w:rPr>
                          <w:rFonts w:ascii="Comic Sans MS" w:hAnsi="Comic Sans MS"/>
                          <w:i/>
                          <w:color w:val="FF0000"/>
                          <w:sz w:val="20"/>
                        </w:rPr>
                        <w:t>t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601BB67" w14:textId="64A0A3AF" w:rsidR="00BD3E00" w:rsidRDefault="00774828" w:rsidP="006F16D0">
      <w:pPr>
        <w:pStyle w:val="ListParagraph"/>
        <w:numPr>
          <w:ilvl w:val="0"/>
          <w:numId w:val="10"/>
        </w:numPr>
        <w:ind w:left="720"/>
        <w:rPr>
          <w:bCs/>
        </w:rPr>
      </w:pPr>
      <w:r>
        <w:rPr>
          <w:bCs/>
        </w:rPr>
        <w:t xml:space="preserve">Write two different equations that relate </w:t>
      </w:r>
      <w:r w:rsidRPr="00774828">
        <w:rPr>
          <w:bCs/>
          <w:i/>
          <w:iCs/>
        </w:rPr>
        <w:t xml:space="preserve">t </w:t>
      </w:r>
      <w:r>
        <w:rPr>
          <w:bCs/>
        </w:rPr>
        <w:t xml:space="preserve">and </w:t>
      </w:r>
      <w:r w:rsidR="00BD3E00">
        <w:rPr>
          <w:bCs/>
          <w:i/>
          <w:iCs/>
        </w:rPr>
        <w:t>m</w:t>
      </w:r>
      <w:r w:rsidR="00BD3E00">
        <w:rPr>
          <w:bCs/>
          <w:iCs/>
        </w:rPr>
        <w:t xml:space="preserve">:   </w:t>
      </w:r>
      <w:r w:rsidR="00BD3E00">
        <w:rPr>
          <w:bCs/>
          <w:i/>
        </w:rPr>
        <w:t>m</w:t>
      </w:r>
      <w:r w:rsidR="00BD3E00">
        <w:rPr>
          <w:bCs/>
        </w:rPr>
        <w:t xml:space="preserve"> = ________;</w:t>
      </w:r>
      <w:r w:rsidR="00BD3E00">
        <w:rPr>
          <w:bCs/>
        </w:rPr>
        <w:tab/>
      </w:r>
      <w:r w:rsidR="00694581">
        <w:rPr>
          <w:bCs/>
        </w:rPr>
        <w:t xml:space="preserve"> </w:t>
      </w:r>
      <w:r w:rsidR="00BD3E00">
        <w:rPr>
          <w:bCs/>
          <w:i/>
        </w:rPr>
        <w:t>t</w:t>
      </w:r>
      <w:r w:rsidR="00BD3E00">
        <w:rPr>
          <w:bCs/>
        </w:rPr>
        <w:t xml:space="preserve"> = ________  </w:t>
      </w:r>
    </w:p>
    <w:p w14:paraId="47D07C6B" w14:textId="791D529C" w:rsidR="00774828" w:rsidRDefault="00774828" w:rsidP="00BD3E00">
      <w:pPr>
        <w:pStyle w:val="ListParagraph"/>
        <w:ind w:left="990"/>
        <w:rPr>
          <w:bCs/>
        </w:rPr>
      </w:pPr>
    </w:p>
    <w:p w14:paraId="2C14D023" w14:textId="1B762112" w:rsidR="00774828" w:rsidRDefault="001E5C78" w:rsidP="006F16D0">
      <w:pPr>
        <w:pStyle w:val="ListParagraph"/>
        <w:numPr>
          <w:ilvl w:val="0"/>
          <w:numId w:val="10"/>
        </w:numPr>
        <w:ind w:left="720"/>
        <w:rPr>
          <w:bCs/>
        </w:rPr>
      </w:pPr>
      <w:r>
        <w:rPr>
          <w:bCs/>
        </w:rPr>
        <w:t>How much w</w:t>
      </w:r>
      <w:r w:rsidR="00694581">
        <w:rPr>
          <w:bCs/>
        </w:rPr>
        <w:t>ill</w:t>
      </w:r>
      <w:r>
        <w:rPr>
          <w:bCs/>
        </w:rPr>
        <w:t xml:space="preserve"> 2,000 tickets cost?</w:t>
      </w:r>
      <w:r w:rsidR="00EB700C">
        <w:rPr>
          <w:bCs/>
        </w:rPr>
        <w:t xml:space="preserve"> </w:t>
      </w:r>
      <w:r w:rsidR="00EB700C">
        <w:rPr>
          <w:rFonts w:ascii="Comic Sans MS" w:hAnsi="Comic Sans MS"/>
          <w:color w:val="FF0000"/>
          <w:sz w:val="20"/>
        </w:rPr>
        <w:t xml:space="preserve">$16,000  </w:t>
      </w:r>
    </w:p>
    <w:p w14:paraId="3E02FF02" w14:textId="0FD9B4B4" w:rsidR="001E5C78" w:rsidRPr="001E5C78" w:rsidRDefault="001E5C78" w:rsidP="00BD3E00">
      <w:pPr>
        <w:pStyle w:val="ListParagraph"/>
        <w:ind w:left="990"/>
        <w:rPr>
          <w:bCs/>
        </w:rPr>
      </w:pPr>
    </w:p>
    <w:p w14:paraId="55F5491F" w14:textId="10F4FF2E" w:rsidR="001E5C78" w:rsidRDefault="001E5C78" w:rsidP="006F16D0">
      <w:pPr>
        <w:pStyle w:val="ListParagraph"/>
        <w:numPr>
          <w:ilvl w:val="0"/>
          <w:numId w:val="10"/>
        </w:numPr>
        <w:ind w:left="720"/>
        <w:rPr>
          <w:bCs/>
        </w:rPr>
      </w:pPr>
      <w:r>
        <w:rPr>
          <w:bCs/>
        </w:rPr>
        <w:t>The school wants to earn $3,000 from ticket sales.  How many tickets d</w:t>
      </w:r>
      <w:r w:rsidR="00694581">
        <w:rPr>
          <w:bCs/>
        </w:rPr>
        <w:t>o</w:t>
      </w:r>
      <w:r>
        <w:rPr>
          <w:bCs/>
        </w:rPr>
        <w:t xml:space="preserve"> they need to sell?</w:t>
      </w:r>
      <w:r w:rsidR="00EB700C">
        <w:rPr>
          <w:bCs/>
        </w:rPr>
        <w:t xml:space="preserve"> </w:t>
      </w:r>
      <w:r w:rsidR="00EB700C">
        <w:rPr>
          <w:rFonts w:ascii="Comic Sans MS" w:hAnsi="Comic Sans MS"/>
          <w:color w:val="FF0000"/>
          <w:sz w:val="20"/>
        </w:rPr>
        <w:t>375 tickets</w:t>
      </w:r>
    </w:p>
    <w:p w14:paraId="5D96FF1F" w14:textId="413B1C35" w:rsidR="00415C65" w:rsidRDefault="00415C65" w:rsidP="00415C65">
      <w:pPr>
        <w:rPr>
          <w:bCs/>
        </w:rPr>
      </w:pPr>
    </w:p>
    <w:tbl>
      <w:tblPr>
        <w:tblStyle w:val="TableGrid"/>
        <w:tblW w:w="1008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787"/>
        <w:gridCol w:w="4293"/>
      </w:tblGrid>
      <w:tr w:rsidR="00415C65" w14:paraId="1852A30F" w14:textId="77777777" w:rsidTr="00415C65">
        <w:trPr>
          <w:jc w:val="center"/>
        </w:trPr>
        <w:tc>
          <w:tcPr>
            <w:tcW w:w="5787" w:type="dxa"/>
          </w:tcPr>
          <w:p w14:paraId="00A9A4EB" w14:textId="0AFB90B1" w:rsidR="00415C65" w:rsidRDefault="007E427B" w:rsidP="00415C65">
            <w:pPr>
              <w:pStyle w:val="ListParagraph"/>
              <w:numPr>
                <w:ilvl w:val="0"/>
                <w:numId w:val="3"/>
              </w:numPr>
              <w:rPr>
                <w:bCs/>
              </w:rPr>
            </w:pPr>
            <w:r>
              <w:rPr>
                <w:bCs/>
                <w:noProof/>
              </w:rPr>
              <mc:AlternateContent>
                <mc:Choice Requires="wpg">
                  <w:drawing>
                    <wp:anchor distT="0" distB="0" distL="114300" distR="114300" simplePos="0" relativeHeight="251802624" behindDoc="0" locked="0" layoutInCell="1" allowOverlap="1" wp14:anchorId="6FEA7CF6" wp14:editId="48A226D2">
                      <wp:simplePos x="0" y="0"/>
                      <wp:positionH relativeFrom="column">
                        <wp:posOffset>3617282</wp:posOffset>
                      </wp:positionH>
                      <wp:positionV relativeFrom="paragraph">
                        <wp:posOffset>339725</wp:posOffset>
                      </wp:positionV>
                      <wp:extent cx="2501017" cy="2258095"/>
                      <wp:effectExtent l="0" t="0" r="71120" b="8890"/>
                      <wp:wrapNone/>
                      <wp:docPr id="17424" name="Group 174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01017" cy="2258095"/>
                                <a:chOff x="0" y="0"/>
                                <a:chExt cx="2501017" cy="2258095"/>
                              </a:xfrm>
                            </wpg:grpSpPr>
                            <wpg:grpSp>
                              <wpg:cNvPr id="17417" name="Group 17417"/>
                              <wpg:cNvGrpSpPr/>
                              <wpg:grpSpPr>
                                <a:xfrm>
                                  <a:off x="219919" y="0"/>
                                  <a:ext cx="2281098" cy="2232783"/>
                                  <a:chOff x="0" y="0"/>
                                  <a:chExt cx="2281098" cy="2232783"/>
                                </a:xfrm>
                              </wpg:grpSpPr>
                              <wpg:grpSp>
                                <wpg:cNvPr id="637" name="Group 637"/>
                                <wpg:cNvGrpSpPr/>
                                <wpg:grpSpPr>
                                  <a:xfrm>
                                    <a:off x="0" y="0"/>
                                    <a:ext cx="2281098" cy="2232783"/>
                                    <a:chOff x="-139774" y="-231840"/>
                                    <a:chExt cx="2854451" cy="2877306"/>
                                  </a:xfrm>
                                </wpg:grpSpPr>
                                <wpg:grpSp>
                                  <wpg:cNvPr id="639" name="Group 578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51297" y="-123789"/>
                                      <a:ext cx="2516918" cy="2592072"/>
                                      <a:chOff x="5639" y="3107"/>
                                      <a:chExt cx="6405" cy="6240"/>
                                    </a:xfrm>
                                  </wpg:grpSpPr>
                                  <wps:wsp>
                                    <wps:cNvPr id="17408" name="AutoShape 90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5649" y="3107"/>
                                        <a:ext cx="0" cy="624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  <a:round/>
                                        <a:headEnd type="none" w="med" len="med"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7409" name="AutoShape 8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639" y="9341"/>
                                        <a:ext cx="6405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chemeClr val="tx1"/>
                                        </a:solidFill>
                                        <a:round/>
                                        <a:headEnd type="none" w="med" len="med"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s:wsp>
                                  <wps:cNvPr id="17411" name="Text Box 17411"/>
                                  <wps:cNvSpPr txBox="1"/>
                                  <wps:spPr>
                                    <a:xfrm>
                                      <a:off x="2506490" y="2390156"/>
                                      <a:ext cx="208187" cy="2553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150A6B5C" w14:textId="15765ADB" w:rsidR="00415C65" w:rsidRPr="007E427B" w:rsidRDefault="007E427B" w:rsidP="00415C65">
                                        <w:pPr>
                                          <w:rPr>
                                            <w:rFonts w:ascii="Arial" w:hAnsi="Arial" w:cs="Arial"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7E427B">
                                          <w:rPr>
                                            <w:rFonts w:ascii="Arial" w:hAnsi="Arial" w:cs="Arial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4572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  <wps:wsp>
                                  <wps:cNvPr id="17412" name="Oval 17412"/>
                                  <wps:cNvSpPr/>
                                  <wps:spPr>
                                    <a:xfrm flipH="1">
                                      <a:off x="715850" y="1200029"/>
                                      <a:ext cx="68647" cy="6985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13" name="Oval 17413"/>
                                  <wps:cNvSpPr/>
                                  <wps:spPr>
                                    <a:xfrm flipH="1">
                                      <a:off x="418502" y="1808638"/>
                                      <a:ext cx="68647" cy="6985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14" name="Oval 17414"/>
                                  <wps:cNvSpPr/>
                                  <wps:spPr>
                                    <a:xfrm flipH="1">
                                      <a:off x="270422" y="2116186"/>
                                      <a:ext cx="68647" cy="6985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415" name="Text Box 17415"/>
                                  <wps:cNvSpPr txBox="1"/>
                                  <wps:spPr>
                                    <a:xfrm>
                                      <a:off x="-139774" y="-231840"/>
                                      <a:ext cx="326583" cy="2553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</wps:spPr>
                                  <wps:txbx>
                                    <w:txbxContent>
                                      <w:p w14:paraId="4BC55288" w14:textId="77777777" w:rsidR="00415C65" w:rsidRPr="007E427B" w:rsidRDefault="00415C65" w:rsidP="00415C65">
                                        <w:pPr>
                                          <w:rPr>
                                            <w:rFonts w:ascii="Arial" w:hAnsi="Arial" w:cs="Arial"/>
                                            <w:i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7E427B">
                                          <w:rPr>
                                            <w:rFonts w:ascii="Arial" w:hAnsi="Arial" w:cs="Arial"/>
                                            <w:i/>
                                            <w:sz w:val="20"/>
                                            <w:szCs w:val="20"/>
                                          </w:rP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none" lIns="91440" tIns="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spAutoFit/>
                                  </wps:bodyPr>
                                </wps:wsp>
                              </wpg:grpSp>
                              <wps:wsp>
                                <wps:cNvPr id="17416" name="Oval 17416"/>
                                <wps:cNvSpPr/>
                                <wps:spPr>
                                  <a:xfrm flipH="1">
                                    <a:off x="917749" y="633046"/>
                                    <a:ext cx="54610" cy="539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17420" name="AutoShape 90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51413" y="258019"/>
                                  <a:ext cx="914400" cy="1841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  <a:round/>
                                  <a:headEnd type="none" w="med" len="med"/>
                                  <a:tailEnd type="triangle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421" name="Text Box 17421"/>
                              <wps:cNvSpPr txBox="1"/>
                              <wps:spPr>
                                <a:xfrm>
                                  <a:off x="786956" y="2059975"/>
                                  <a:ext cx="1122680" cy="1981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CA2BC49" w14:textId="4B6E3130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</w:pPr>
                                    <w:r w:rsidRPr="007E427B"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  <w:r w:rsidRPr="007E427B"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ab/>
                                    </w:r>
                                    <w:r w:rsidRPr="007E427B">
                                      <w:rPr>
                                        <w:rFonts w:ascii="Arial" w:hAnsi="Arial" w:cs="Arial"/>
                                        <w:iCs/>
                                        <w:sz w:val="12"/>
                                        <w:szCs w:val="12"/>
                                      </w:rPr>
                                      <w:t xml:space="preserve"> </w:t>
                                    </w:r>
                                    <w:r w:rsidRPr="007E427B"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  <w:r w:rsidRPr="007E427B"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ab/>
                                      <w:t xml:space="preserve"> 3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7422" name="Text Box 17422"/>
                              <wps:cNvSpPr txBox="1"/>
                              <wps:spPr>
                                <a:xfrm>
                                  <a:off x="162021" y="775492"/>
                                  <a:ext cx="248285" cy="12642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4F37E168" w14:textId="77777777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jc w:val="right"/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</w:pPr>
                                    <w:r w:rsidRPr="007E427B"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  <w:p w14:paraId="32EDEE8D" w14:textId="77777777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jc w:val="right"/>
                                      <w:rPr>
                                        <w:rFonts w:ascii="Arial" w:hAnsi="Arial" w:cs="Arial"/>
                                        <w:iCs/>
                                        <w:sz w:val="44"/>
                                        <w:szCs w:val="44"/>
                                      </w:rPr>
                                    </w:pPr>
                                  </w:p>
                                  <w:p w14:paraId="36F05E5A" w14:textId="77777777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jc w:val="right"/>
                                      <w:rPr>
                                        <w:rFonts w:ascii="Arial" w:hAnsi="Arial" w:cs="Arial"/>
                                        <w:iCs/>
                                        <w:sz w:val="18"/>
                                        <w:szCs w:val="18"/>
                                      </w:rPr>
                                    </w:pPr>
                                  </w:p>
                                  <w:p w14:paraId="244467EC" w14:textId="6CE56213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jc w:val="right"/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</w:pPr>
                                    <w:r w:rsidRPr="007E427B"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</w:p>
                                  <w:p w14:paraId="1394081B" w14:textId="77777777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jc w:val="right"/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  <w:p w14:paraId="0C61BBF0" w14:textId="77777777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jc w:val="right"/>
                                      <w:rPr>
                                        <w:rFonts w:ascii="Arial" w:hAnsi="Arial" w:cs="Arial"/>
                                        <w:iCs/>
                                      </w:rPr>
                                    </w:pPr>
                                  </w:p>
                                  <w:p w14:paraId="4FFE48A9" w14:textId="31079EBE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jc w:val="right"/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</w:pPr>
                                    <w:r w:rsidRPr="007E427B"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none" lIns="91440" tIns="4572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  <wps:wsp>
                              <wps:cNvPr id="17423" name="Text Box 17423"/>
                              <wps:cNvSpPr txBox="1"/>
                              <wps:spPr>
                                <a:xfrm>
                                  <a:off x="0" y="567150"/>
                                  <a:ext cx="247650" cy="1019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</wps:spPr>
                              <wps:txbx>
                                <w:txbxContent>
                                  <w:p w14:paraId="768D69B2" w14:textId="1D24FDFC" w:rsidR="007E427B" w:rsidRPr="007E427B" w:rsidRDefault="007E427B" w:rsidP="007E427B">
                                    <w:pPr>
                                      <w:tabs>
                                        <w:tab w:val="center" w:pos="810"/>
                                        <w:tab w:val="center" w:pos="1530"/>
                                      </w:tabs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>distance in mi (</w:t>
                                    </w:r>
                                    <w:r>
                                      <w:rPr>
                                        <w:rFonts w:ascii="Arial" w:hAnsi="Arial" w:cs="Arial"/>
                                        <w:i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  <w:r>
                                      <w:rPr>
                                        <w:rFonts w:ascii="Arial" w:hAnsi="Arial" w:cs="Arial"/>
                                        <w:iCs/>
                                        <w:sz w:val="20"/>
                                        <w:szCs w:val="20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vert270" wrap="none" lIns="91440" tIns="45720" rIns="0" bIns="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sp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FEA7CF6" id="Group 17424" o:spid="_x0000_s1069" style="position:absolute;left:0;text-align:left;margin-left:284.85pt;margin-top:26.75pt;width:196.95pt;height:177.8pt;z-index:251802624;mso-position-horizontal-relative:text;mso-position-vertical-relative:text" coordsize="25010,22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">
                      <v:group id="Group 17417" o:spid="_x0000_s1070" style="position:absolute;left:2199;width:22811;height:22327" coordsize="22810,22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">
                        <v:group id="Group 637" o:spid="_x0000_s1071" style="position:absolute;width:22810;height:22327" coordorigin="-1397,-2318" coordsize="28544,287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wXw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">
                          <v:group id="Group 5785" o:spid="_x0000_s1072" style="position:absolute;left:1512;top:-1237;width:25170;height:25919" coordorigin="5639,3107" coordsize="6405,62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DQZ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">
                            <v:shape id="AutoShape 900" o:spid="_x0000_s1073" type="#_x0000_t32" style="position:absolute;left:5649;top:3107;width:0;height:624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" strokecolor="black [3213]" strokeweight="1.5pt">
                              <v:stroke endarrow="block"/>
                            </v:shape>
                            <v:shape id="AutoShape 899" o:spid="_x0000_s1074" type="#_x0000_t32" style="position:absolute;left:5639;top:9341;width:640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" strokecolor="black [3213]" strokeweight="1.5pt">
                              <v:stroke endarrow="block"/>
                            </v:shape>
                          </v:group>
                          <v:shape id="Text Box 17411" o:spid="_x0000_s1075" type="#_x0000_t202" style="position:absolute;left:25064;top:23901;width:2082;height:25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" filled="f" stroked="f" strokeweight=".5pt">
                            <v:textbox style="mso-fit-shape-to-text:t" inset=",,0,0">
                              <w:txbxContent>
                                <w:p w14:paraId="150A6B5C" w14:textId="15765ADB" w:rsidR="00415C65" w:rsidRPr="007E427B" w:rsidRDefault="007E427B" w:rsidP="00415C65">
                                  <w:pPr>
                                    <w:rPr>
                                      <w:rFonts w:ascii="Arial" w:hAnsi="Arial" w:cs="Arial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7E427B">
                                    <w:rPr>
                                      <w:rFonts w:ascii="Arial" w:hAnsi="Arial" w:cs="Arial"/>
                                      <w:i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oval id="Oval 17412" o:spid="_x0000_s1076" style="position:absolute;left:7158;top:12000;width:686;height:698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" fillcolor="black [3213]" strokecolor="black [3213]" strokeweight="2pt"/>
                          <v:oval id="Oval 17413" o:spid="_x0000_s1077" style="position:absolute;left:4185;top:18086;width:686;height:698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" fillcolor="black [3213]" strokecolor="black [3213]" strokeweight="2pt"/>
                          <v:oval id="Oval 17414" o:spid="_x0000_s1078" style="position:absolute;left:2704;top:21161;width:686;height:69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" fillcolor="black [3213]" strokecolor="black [3213]" strokeweight="2pt"/>
                          <v:shape id="Text Box 17415" o:spid="_x0000_s1079" type="#_x0000_t202" style="position:absolute;left:-1397;top:-2318;width:3265;height:25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" filled="f" stroked="f" strokeweight=".5pt">
                            <v:textbox style="mso-fit-shape-to-text:t" inset=",0">
                              <w:txbxContent>
                                <w:p w14:paraId="4BC55288" w14:textId="77777777" w:rsidR="00415C65" w:rsidRPr="007E427B" w:rsidRDefault="00415C65" w:rsidP="00415C65">
                                  <w:pPr>
                                    <w:rPr>
                                      <w:rFonts w:ascii="Arial" w:hAnsi="Arial" w:cs="Arial"/>
                                      <w:i/>
                                      <w:sz w:val="20"/>
                                      <w:szCs w:val="20"/>
                                    </w:rPr>
                                  </w:pPr>
                                  <w:r w:rsidRPr="007E427B">
                                    <w:rPr>
                                      <w:rFonts w:ascii="Arial" w:hAnsi="Arial" w:cs="Arial"/>
                                      <w:i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</v:group>
                        <v:oval id="Oval 17416" o:spid="_x0000_s1080" style="position:absolute;left:9177;top:6330;width:546;height:54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" fillcolor="black [3213]" strokecolor="black [3213]" strokeweight="2pt"/>
                      </v:group>
                      <v:shape id="AutoShape 900" o:spid="_x0000_s1081" type="#_x0000_t32" style="position:absolute;left:4514;top:2580;width:9144;height:1841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" strokecolor="black [3213]" strokeweight="1pt">
                        <v:stroke endarrow="block" endarrowwidth="narrow" endarrowlength="short"/>
                      </v:shape>
                      <v:shape id="Text Box 17421" o:spid="_x0000_s1082" type="#_x0000_t202" style="position:absolute;left:7869;top:20599;width:11227;height:198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" filled="f" stroked="f" strokeweight=".5pt">
                        <v:textbox style="mso-fit-shape-to-text:t" inset=",,0,0">
                          <w:txbxContent>
                            <w:p w14:paraId="7CA2BC49" w14:textId="4B6E3130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7E427B"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>1</w:t>
                              </w:r>
                              <w:r w:rsidRPr="007E427B"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ab/>
                              </w:r>
                              <w:r w:rsidRPr="007E427B">
                                <w:rPr>
                                  <w:rFonts w:ascii="Arial" w:hAnsi="Arial" w:cs="Arial"/>
                                  <w:iCs/>
                                  <w:sz w:val="12"/>
                                  <w:szCs w:val="12"/>
                                </w:rPr>
                                <w:t xml:space="preserve"> </w:t>
                              </w:r>
                              <w:r w:rsidRPr="007E427B"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7E427B"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ab/>
                                <w:t xml:space="preserve"> 3</w:t>
                              </w:r>
                            </w:p>
                          </w:txbxContent>
                        </v:textbox>
                      </v:shape>
                      <v:shape id="Text Box 17422" o:spid="_x0000_s1083" type="#_x0000_t202" style="position:absolute;left:1620;top:7754;width:2483;height:1264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" filled="f" stroked="f" strokeweight=".5pt">
                        <v:textbox style="mso-fit-shape-to-text:t" inset=",,0,0">
                          <w:txbxContent>
                            <w:p w14:paraId="4F37E168" w14:textId="77777777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jc w:val="right"/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7E427B"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  <w:p w14:paraId="32EDEE8D" w14:textId="77777777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jc w:val="right"/>
                                <w:rPr>
                                  <w:rFonts w:ascii="Arial" w:hAnsi="Arial" w:cs="Arial"/>
                                  <w:iCs/>
                                  <w:sz w:val="44"/>
                                  <w:szCs w:val="44"/>
                                </w:rPr>
                              </w:pPr>
                            </w:p>
                            <w:p w14:paraId="36F05E5A" w14:textId="77777777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jc w:val="right"/>
                                <w:rPr>
                                  <w:rFonts w:ascii="Arial" w:hAnsi="Arial" w:cs="Arial"/>
                                  <w:iCs/>
                                  <w:sz w:val="18"/>
                                  <w:szCs w:val="18"/>
                                </w:rPr>
                              </w:pPr>
                            </w:p>
                            <w:p w14:paraId="244467EC" w14:textId="6CE56213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jc w:val="right"/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7E427B"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  <w:p w14:paraId="1394081B" w14:textId="77777777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jc w:val="right"/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</w:pPr>
                            </w:p>
                            <w:p w14:paraId="0C61BBF0" w14:textId="77777777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jc w:val="right"/>
                                <w:rPr>
                                  <w:rFonts w:ascii="Arial" w:hAnsi="Arial" w:cs="Arial"/>
                                  <w:iCs/>
                                </w:rPr>
                              </w:pPr>
                            </w:p>
                            <w:p w14:paraId="4FFE48A9" w14:textId="31079EBE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jc w:val="right"/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</w:pPr>
                              <w:r w:rsidRPr="007E427B"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7423" o:spid="_x0000_s1084" type="#_x0000_t202" style="position:absolute;top:5671;width:2476;height:101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" filled="f" stroked="f" strokeweight=".5pt">
                        <v:textbox style="layout-flow:vertical;mso-layout-flow-alt:bottom-to-top;mso-fit-shape-to-text:t" inset=",,0,0">
                          <w:txbxContent>
                            <w:p w14:paraId="768D69B2" w14:textId="1D24FDFC" w:rsidR="007E427B" w:rsidRPr="007E427B" w:rsidRDefault="007E427B" w:rsidP="007E427B">
                              <w:pPr>
                                <w:tabs>
                                  <w:tab w:val="center" w:pos="810"/>
                                  <w:tab w:val="center" w:pos="1530"/>
                                </w:tabs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>distance in mi (</w:t>
                              </w:r>
                              <w:r>
                                <w:rPr>
                                  <w:rFonts w:ascii="Arial" w:hAnsi="Arial" w:cs="Arial"/>
                                  <w:i/>
                                  <w:sz w:val="20"/>
                                  <w:szCs w:val="20"/>
                                </w:rPr>
                                <w:t>d</w:t>
                              </w:r>
                              <w:r>
                                <w:rPr>
                                  <w:rFonts w:ascii="Arial" w:hAnsi="Arial" w:cs="Arial"/>
                                  <w:iCs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415C65">
              <w:rPr>
                <w:bCs/>
              </w:rPr>
              <w:t>Hailey is training for a half marathon. The graph at the right shows her run today. She ran at a constant rate.</w:t>
            </w:r>
          </w:p>
          <w:p w14:paraId="07287962" w14:textId="77777777" w:rsidR="00415C65" w:rsidRDefault="00415C65" w:rsidP="00415C65">
            <w:pPr>
              <w:pStyle w:val="ListParagraph"/>
              <w:ind w:left="180"/>
              <w:rPr>
                <w:bCs/>
              </w:rPr>
            </w:pPr>
          </w:p>
          <w:p w14:paraId="36C545F2" w14:textId="77777777" w:rsidR="00415C65" w:rsidRDefault="00415C65" w:rsidP="00415C65">
            <w:pPr>
              <w:pStyle w:val="ListParagraph"/>
              <w:numPr>
                <w:ilvl w:val="0"/>
                <w:numId w:val="11"/>
              </w:numPr>
              <w:ind w:left="720"/>
              <w:rPr>
                <w:bCs/>
              </w:rPr>
            </w:pPr>
            <w:r>
              <w:rPr>
                <w:bCs/>
              </w:rPr>
              <w:t>How many miles did she run in 1 hour?</w:t>
            </w:r>
            <w:r>
              <w:rPr>
                <w:bCs/>
              </w:rPr>
              <w:br/>
            </w:r>
            <w:r>
              <w:rPr>
                <w:rFonts w:ascii="Comic Sans MS" w:hAnsi="Comic Sans MS"/>
                <w:color w:val="FF0000"/>
                <w:sz w:val="20"/>
              </w:rPr>
              <w:t>8 miles</w:t>
            </w:r>
          </w:p>
          <w:p w14:paraId="491933BC" w14:textId="77777777" w:rsidR="00415C65" w:rsidRDefault="00415C65" w:rsidP="00415C65">
            <w:pPr>
              <w:pStyle w:val="ListParagraph"/>
              <w:ind w:hanging="360"/>
              <w:rPr>
                <w:bCs/>
              </w:rPr>
            </w:pPr>
          </w:p>
          <w:p w14:paraId="66E29B25" w14:textId="2D0481FE" w:rsidR="00415C65" w:rsidRDefault="00415C65" w:rsidP="00415C65">
            <w:pPr>
              <w:pStyle w:val="ListParagraph"/>
              <w:numPr>
                <w:ilvl w:val="0"/>
                <w:numId w:val="11"/>
              </w:numPr>
              <w:ind w:left="720"/>
              <w:rPr>
                <w:bCs/>
              </w:rPr>
            </w:pPr>
            <w:r>
              <w:rPr>
                <w:bCs/>
              </w:rPr>
              <w:t>How far did she run in 1.5 hours?</w:t>
            </w:r>
            <w:r>
              <w:rPr>
                <w:bCs/>
              </w:rPr>
              <w:br/>
            </w:r>
            <w:r>
              <w:rPr>
                <w:rFonts w:ascii="Comic Sans MS" w:hAnsi="Comic Sans MS"/>
                <w:color w:val="FF0000"/>
                <w:sz w:val="20"/>
              </w:rPr>
              <w:t xml:space="preserve">12 miles  </w:t>
            </w:r>
          </w:p>
          <w:p w14:paraId="1E66D135" w14:textId="2711B6B6" w:rsidR="00415C65" w:rsidRPr="00257265" w:rsidRDefault="00415C65" w:rsidP="00415C65">
            <w:pPr>
              <w:pStyle w:val="ListParagraph"/>
              <w:ind w:left="990"/>
              <w:rPr>
                <w:bCs/>
              </w:rPr>
            </w:pPr>
          </w:p>
          <w:p w14:paraId="69748DE8" w14:textId="3420B5E3" w:rsidR="00415C65" w:rsidRDefault="00415C65" w:rsidP="00415C65">
            <w:pPr>
              <w:pStyle w:val="ListParagraph"/>
              <w:numPr>
                <w:ilvl w:val="0"/>
                <w:numId w:val="11"/>
              </w:numPr>
              <w:ind w:left="720"/>
              <w:rPr>
                <w:bCs/>
              </w:rPr>
            </w:pPr>
            <w:r>
              <w:rPr>
                <w:bCs/>
              </w:rPr>
              <w:t>How long did it take her to run 4 miles?</w:t>
            </w:r>
            <w:r>
              <w:rPr>
                <w:noProof/>
              </w:rPr>
              <w:t xml:space="preserve"> </w:t>
            </w:r>
            <w:r>
              <w:rPr>
                <w:bCs/>
              </w:rPr>
              <w:br/>
            </w:r>
            <w:r>
              <w:rPr>
                <w:rFonts w:ascii="Comic Sans MS" w:hAnsi="Comic Sans MS"/>
                <w:color w:val="FF0000"/>
                <w:sz w:val="20"/>
              </w:rPr>
              <w:t xml:space="preserve">0.5 hours  </w:t>
            </w:r>
          </w:p>
          <w:p w14:paraId="3774EB34" w14:textId="77777777" w:rsidR="00415C65" w:rsidRDefault="00415C65" w:rsidP="00415C65">
            <w:pPr>
              <w:pStyle w:val="ListParagraph"/>
              <w:ind w:left="990"/>
              <w:rPr>
                <w:bCs/>
              </w:rPr>
            </w:pPr>
          </w:p>
          <w:p w14:paraId="1B6FEF47" w14:textId="77777777" w:rsidR="00415C65" w:rsidRDefault="00415C65" w:rsidP="00415C65">
            <w:pPr>
              <w:pStyle w:val="ListParagraph"/>
              <w:numPr>
                <w:ilvl w:val="0"/>
                <w:numId w:val="11"/>
              </w:numPr>
              <w:ind w:left="720"/>
              <w:rPr>
                <w:bCs/>
              </w:rPr>
            </w:pPr>
            <w:r>
              <w:rPr>
                <w:bCs/>
              </w:rPr>
              <w:t xml:space="preserve">Write an equation for distance in terms of time. </w:t>
            </w:r>
            <w:r>
              <w:rPr>
                <w:rFonts w:ascii="Comic Sans MS" w:hAnsi="Comic Sans MS"/>
                <w:color w:val="FF0000"/>
                <w:sz w:val="20"/>
              </w:rPr>
              <w:t xml:space="preserve">d = 8t  </w:t>
            </w:r>
          </w:p>
          <w:p w14:paraId="303B31EA" w14:textId="77777777" w:rsidR="00415C65" w:rsidRPr="00104BCC" w:rsidRDefault="00415C65" w:rsidP="00415C65">
            <w:pPr>
              <w:pStyle w:val="ListParagraph"/>
              <w:ind w:left="990"/>
              <w:rPr>
                <w:bCs/>
              </w:rPr>
            </w:pPr>
          </w:p>
          <w:p w14:paraId="7734E117" w14:textId="77777777" w:rsidR="007E427B" w:rsidRDefault="00415C65" w:rsidP="00415C65">
            <w:pPr>
              <w:pStyle w:val="ListParagraph"/>
              <w:numPr>
                <w:ilvl w:val="0"/>
                <w:numId w:val="11"/>
              </w:numPr>
              <w:ind w:left="720"/>
              <w:rPr>
                <w:bCs/>
              </w:rPr>
            </w:pPr>
            <w:r>
              <w:rPr>
                <w:bCs/>
              </w:rPr>
              <w:t xml:space="preserve">At this rate, how many hours would it take Hailey to run 15 miles? </w:t>
            </w:r>
          </w:p>
          <w:p w14:paraId="046AC7E6" w14:textId="00E5492D" w:rsidR="00415C65" w:rsidRPr="00415C65" w:rsidRDefault="00415C65" w:rsidP="007E427B">
            <w:pPr>
              <w:pStyle w:val="ListParagraph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>1.875 hours</w:t>
            </w:r>
            <w:r w:rsidR="007E427B">
              <w:rPr>
                <w:rFonts w:ascii="Comic Sans MS" w:hAnsi="Comic Sans MS"/>
                <w:color w:val="FF0000"/>
                <w:sz w:val="20"/>
              </w:rPr>
              <w:t xml:space="preserve"> or 1</w:t>
            </w:r>
            <w:r w:rsidR="007E427B" w:rsidRPr="00415C65">
              <w:rPr>
                <w:rFonts w:ascii="Comic Sans MS" w:hAnsi="Comic Sans MS"/>
                <w:color w:val="FF0000"/>
                <w:position w:val="-18"/>
                <w:sz w:val="20"/>
              </w:rPr>
              <w:object w:dxaOrig="220" w:dyaOrig="499" w14:anchorId="6782D56D">
                <v:shape id="_x0000_i1029" type="#_x0000_t75" style="width:10.7pt;height:24.3pt" o:ole="">
                  <v:imagedata r:id="rId14" o:title=""/>
                </v:shape>
                <o:OLEObject Type="Embed" ProgID="Equation.DSMT4" ShapeID="_x0000_i1029" DrawAspect="Content" ObjectID="_1723280240" r:id="rId15"/>
              </w:object>
            </w:r>
            <w:r w:rsidR="007E427B">
              <w:rPr>
                <w:rFonts w:ascii="Comic Sans MS" w:hAnsi="Comic Sans MS"/>
                <w:color w:val="FF0000"/>
                <w:sz w:val="20"/>
              </w:rPr>
              <w:t xml:space="preserve"> hours or 1 hour 52</w:t>
            </w:r>
            <w:r w:rsidR="007E427B" w:rsidRPr="00415C65">
              <w:rPr>
                <w:rFonts w:ascii="Comic Sans MS" w:hAnsi="Comic Sans MS"/>
                <w:color w:val="FF0000"/>
                <w:position w:val="-18"/>
                <w:sz w:val="20"/>
              </w:rPr>
              <w:object w:dxaOrig="220" w:dyaOrig="499" w14:anchorId="6A592773">
                <v:shape id="_x0000_i1030" type="#_x0000_t75" style="width:10.7pt;height:24.3pt" o:ole="">
                  <v:imagedata r:id="rId16" o:title=""/>
                </v:shape>
                <o:OLEObject Type="Embed" ProgID="Equation.DSMT4" ShapeID="_x0000_i1030" DrawAspect="Content" ObjectID="_1723280241" r:id="rId17"/>
              </w:object>
            </w:r>
            <w:r w:rsidR="007E427B">
              <w:rPr>
                <w:rFonts w:ascii="Comic Sans MS" w:hAnsi="Comic Sans MS"/>
                <w:color w:val="FF0000"/>
                <w:sz w:val="20"/>
              </w:rPr>
              <w:t xml:space="preserve"> min</w:t>
            </w:r>
          </w:p>
        </w:tc>
        <w:tc>
          <w:tcPr>
            <w:tcW w:w="4293" w:type="dxa"/>
          </w:tcPr>
          <w:p w14:paraId="37116864" w14:textId="7D486202" w:rsidR="00415C65" w:rsidRPr="00415C65" w:rsidRDefault="00415C65" w:rsidP="00415C65">
            <w:pPr>
              <w:jc w:val="center"/>
              <w:rPr>
                <w:rFonts w:ascii="Arial" w:hAnsi="Arial" w:cs="Arial"/>
              </w:rPr>
            </w:pPr>
          </w:p>
          <w:p w14:paraId="126704D6" w14:textId="45DB4494" w:rsidR="00415C65" w:rsidRPr="00415C65" w:rsidRDefault="00415C65" w:rsidP="00415C65">
            <w:pPr>
              <w:jc w:val="center"/>
              <w:rPr>
                <w:rFonts w:ascii="Arial" w:hAnsi="Arial" w:cs="Arial"/>
              </w:rPr>
            </w:pPr>
            <w:r w:rsidRPr="00415C65">
              <w:rPr>
                <w:rFonts w:ascii="Arial" w:hAnsi="Arial" w:cs="Arial"/>
              </w:rPr>
              <w:t>Hailey’s Run</w:t>
            </w:r>
          </w:p>
          <w:p w14:paraId="076B289B" w14:textId="1EBDA811" w:rsidR="00415C65" w:rsidRPr="00415C65" w:rsidRDefault="00415C65" w:rsidP="00415C65">
            <w:pPr>
              <w:rPr>
                <w:rFonts w:ascii="Arial" w:hAnsi="Arial" w:cs="Arial"/>
              </w:rPr>
            </w:pPr>
          </w:p>
          <w:tbl>
            <w:tblPr>
              <w:tblStyle w:val="TableGrid"/>
              <w:tblW w:w="0" w:type="auto"/>
              <w:jc w:val="center"/>
              <w:tblBorders>
                <w:top w:val="single" w:sz="4" w:space="0" w:color="A6A6A6" w:themeColor="background1" w:themeShade="A6"/>
                <w:left w:val="single" w:sz="4" w:space="0" w:color="A6A6A6" w:themeColor="background1" w:themeShade="A6"/>
                <w:bottom w:val="single" w:sz="4" w:space="0" w:color="A6A6A6" w:themeColor="background1" w:themeShade="A6"/>
                <w:right w:val="single" w:sz="4" w:space="0" w:color="A6A6A6" w:themeColor="background1" w:themeShade="A6"/>
                <w:insideH w:val="single" w:sz="4" w:space="0" w:color="A6A6A6" w:themeColor="background1" w:themeShade="A6"/>
                <w:insideV w:val="single" w:sz="4" w:space="0" w:color="A6A6A6" w:themeColor="background1" w:themeShade="A6"/>
              </w:tblBorders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  <w:gridCol w:w="187"/>
            </w:tblGrid>
            <w:tr w:rsidR="00415C65" w:rsidRPr="00415C65" w14:paraId="7C7BF154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31DE9B6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3FC4E1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14C2DA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28152F1" w14:textId="3065174B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6579C2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A0E4B4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16AA4B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33E6DC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D064EF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60F8A1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D311E4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0622FD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1D1A2C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25F2A3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7E3CB3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8F6BB4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0EA1039D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39E60F7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9ECFE8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3ECA1B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805815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63FAA7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37C6CF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76D9E6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363426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1F7CAB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A2922D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729F00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EE98A7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072D0B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FBE380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F7830D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0F5BEA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2CA25C9C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52144ED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02064E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5CC5FA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C7EE3F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AFB263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FF6A08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379B8A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FAED04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07981F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07CE8A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2F73B4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1A99AA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29F220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DE86DB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8C4B86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DE31B7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07B47F62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6BC78A1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10A524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4033C3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B2AF72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A5985B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76A9306" w14:textId="19C4E8A1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E96F7B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0AAEE1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87CDFC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9A236C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F1B52F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649D6A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9BD465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D40913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10F860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B95AA5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1E886354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328799C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7237CE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77C5FD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974DF5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3A81312" w14:textId="13456A1D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1F081EA" w14:textId="2AB5510D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2B4C8D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C88FFD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ECB0BD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E91BD7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81EB5A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D2BBAA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1A59E7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9BC515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889F70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FD5F79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19BCB147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7157509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DBB070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B0A23B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F08DA7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1B26098" w14:textId="771579B6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330A51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C3A8FE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DAFEA0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0B32A6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46F5D6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F6029E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733DD0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BB24CA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2335B9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74E71A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76BB2F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6EEA98E6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76E9AF9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E01C935" w14:textId="4672F091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590ED9E" w14:textId="2930BF58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3F88783" w14:textId="32577139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0738083" w14:textId="69CE74DA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A15E5D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51FA1E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9920BB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2D8DA5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43D8B3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8133CD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512A96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7F89F7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80A7F0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5B837D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742F62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5E8CDE57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38F8A21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5704EC3" w14:textId="344D61D1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08A5DF7" w14:textId="3215EBB4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7439F60" w14:textId="7BE754D3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8460D2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2726A0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A5978F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583467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833622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64955F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674093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C91B7E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D48F29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2900E6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B858D6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D8EE8F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0A931787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5D3AA4CB" w14:textId="2F3DB75C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DD0DCE2" w14:textId="5E7C65E4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0B69B7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87754D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4FE747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0C6506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3070CC2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0812EB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6E9095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517AAD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802C7D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DB937C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59DC1B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01E071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B03B7C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8AD473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2743DFD3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47FA4F2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8BADB4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37B7D1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37B126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37DEFF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16B4B1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C2D91E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B42C96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C35F5C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D236A7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2B89C3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F4DD84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86EDDA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03A42F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62885E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BA6C0E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69C65615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71EE5D1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07556F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095993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622E2B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36142C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54AB4A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E00B8D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CBFF1F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AB24CE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53CE7E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C9A36C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335502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F50E7C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DD8573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F96D37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83C3B9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628B5D48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78E1621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97D970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217ACB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149420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27772D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B7E847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FABBC1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A5AA9E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335A31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BBE99D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A1FFFC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8A4641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5A178C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EA499F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BB3100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F7B26C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167792C3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17868DF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0010B6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31F63F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64B6DC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6C00E3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0EF1FE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0A8211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D0B057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ADE6FD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275665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CE5072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94F54C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375382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2F9125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841F83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5DC10A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20A4A5E9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0446106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EEFA61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AC3B16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07A59B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0D1C23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A156D7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3141BE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57F724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550670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88CA7B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70C1310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544545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965178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644622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876FA7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7728D5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6733500C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677D9FA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963AD5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FFE390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6DF7C0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6A58C8E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80DFB08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B641469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96FC3F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FBD503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CBC23E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8B941FB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762532D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C1B66DA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12457477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D91C6B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C80E08D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  <w:tr w:rsidR="00415C65" w:rsidRPr="00415C65" w14:paraId="61F7088F" w14:textId="77777777" w:rsidTr="00415C65">
              <w:trPr>
                <w:trHeight w:hRule="exact" w:val="187"/>
                <w:jc w:val="center"/>
              </w:trPr>
              <w:tc>
                <w:tcPr>
                  <w:tcW w:w="187" w:type="dxa"/>
                </w:tcPr>
                <w:p w14:paraId="3692B97F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5E30E83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62B0751B" w14:textId="2DAA6BE8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6896B85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0EE9793" w14:textId="0EFAB6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C39961A" w14:textId="60A0C292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8404A0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564A0A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074ADD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73D01C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5A79AA0C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087D732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4FB6EB51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76E67F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2196DA34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  <w:tc>
                <w:tcPr>
                  <w:tcW w:w="187" w:type="dxa"/>
                </w:tcPr>
                <w:p w14:paraId="333DB936" w14:textId="77777777" w:rsidR="00415C65" w:rsidRPr="00415C65" w:rsidRDefault="00415C65" w:rsidP="00415C65">
                  <w:pPr>
                    <w:tabs>
                      <w:tab w:val="left" w:pos="540"/>
                    </w:tabs>
                    <w:rPr>
                      <w:rFonts w:ascii="Arial" w:hAnsi="Arial" w:cs="Arial"/>
                      <w:bCs/>
                    </w:rPr>
                  </w:pPr>
                </w:p>
              </w:tc>
            </w:tr>
          </w:tbl>
          <w:p w14:paraId="17247350" w14:textId="532BE6DE" w:rsidR="00415C65" w:rsidRPr="007E427B" w:rsidRDefault="00415C65" w:rsidP="00415C65">
            <w:pPr>
              <w:tabs>
                <w:tab w:val="left" w:pos="540"/>
              </w:tabs>
              <w:rPr>
                <w:rFonts w:ascii="Arial" w:hAnsi="Arial" w:cs="Arial"/>
                <w:bCs/>
                <w:sz w:val="16"/>
                <w:szCs w:val="16"/>
              </w:rPr>
            </w:pPr>
            <w:r w:rsidRPr="00415C65">
              <w:rPr>
                <w:rFonts w:ascii="Arial" w:hAnsi="Arial" w:cs="Arial"/>
                <w:bCs/>
                <w:color w:val="FFFFFF" w:themeColor="background1"/>
              </w:rPr>
              <w:t>.</w:t>
            </w:r>
          </w:p>
          <w:p w14:paraId="3EC49495" w14:textId="4AC1C42A" w:rsidR="007E427B" w:rsidRPr="007E427B" w:rsidRDefault="007E427B" w:rsidP="00415C65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  <w:sz w:val="16"/>
                <w:szCs w:val="16"/>
              </w:rPr>
            </w:pPr>
          </w:p>
          <w:p w14:paraId="4542375C" w14:textId="69D5810C" w:rsidR="00415C65" w:rsidRPr="00415C65" w:rsidRDefault="00415C65" w:rsidP="00415C65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t</w:t>
            </w:r>
            <w:r w:rsidRPr="00415C65">
              <w:rPr>
                <w:rFonts w:ascii="Arial" w:hAnsi="Arial" w:cs="Arial"/>
                <w:bCs/>
              </w:rPr>
              <w:t xml:space="preserve">ime in </w:t>
            </w:r>
            <w:proofErr w:type="spellStart"/>
            <w:r w:rsidRPr="00415C65">
              <w:rPr>
                <w:rFonts w:ascii="Arial" w:hAnsi="Arial" w:cs="Arial"/>
                <w:bCs/>
              </w:rPr>
              <w:t>hr</w:t>
            </w:r>
            <w:proofErr w:type="spellEnd"/>
            <w:r w:rsidRPr="00415C65">
              <w:rPr>
                <w:rFonts w:ascii="Arial" w:hAnsi="Arial" w:cs="Arial"/>
                <w:bCs/>
              </w:rPr>
              <w:t xml:space="preserve"> (</w:t>
            </w:r>
            <w:r w:rsidRPr="00415C65">
              <w:rPr>
                <w:rFonts w:ascii="Arial" w:hAnsi="Arial" w:cs="Arial"/>
                <w:bCs/>
                <w:i/>
                <w:iCs/>
              </w:rPr>
              <w:t>t</w:t>
            </w:r>
            <w:r w:rsidRPr="00415C65">
              <w:rPr>
                <w:rFonts w:ascii="Arial" w:hAnsi="Arial" w:cs="Arial"/>
                <w:bCs/>
              </w:rPr>
              <w:t>)</w:t>
            </w:r>
          </w:p>
        </w:tc>
      </w:tr>
    </w:tbl>
    <w:p w14:paraId="3922FF8F" w14:textId="77777777" w:rsidR="008A0ACB" w:rsidRDefault="008A0ACB">
      <w:pPr>
        <w:spacing w:after="200" w:line="276" w:lineRule="auto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br w:type="page"/>
      </w:r>
    </w:p>
    <w:p w14:paraId="4A343114" w14:textId="77777777" w:rsidR="00BD3E00" w:rsidRDefault="00BD3E00" w:rsidP="00BD3E00">
      <w:pPr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lastRenderedPageBreak/>
        <w:t>LESSON 6-7.3</w:t>
      </w:r>
    </w:p>
    <w:p w14:paraId="761F8774" w14:textId="3130FFD6" w:rsidR="00562C19" w:rsidRPr="002D35B4" w:rsidRDefault="002D35B4" w:rsidP="00562C19">
      <w:pPr>
        <w:jc w:val="center"/>
        <w:rPr>
          <w:rFonts w:ascii="Arial" w:hAnsi="Arial" w:cs="Arial"/>
          <w:b/>
          <w:sz w:val="22"/>
        </w:rPr>
      </w:pPr>
      <w:r>
        <w:rPr>
          <w:rFonts w:ascii="Arial" w:hAnsi="Arial" w:cs="Arial"/>
          <w:b/>
          <w:sz w:val="22"/>
        </w:rPr>
        <w:t>C</w:t>
      </w:r>
      <w:r w:rsidR="000F1A0C" w:rsidRPr="002D35B4">
        <w:rPr>
          <w:rFonts w:ascii="Arial" w:hAnsi="Arial" w:cs="Arial"/>
          <w:b/>
          <w:sz w:val="22"/>
        </w:rPr>
        <w:t>ontinued</w:t>
      </w:r>
    </w:p>
    <w:p w14:paraId="09CC426D" w14:textId="77777777" w:rsidR="00562C19" w:rsidRPr="002D35B4" w:rsidRDefault="00562C19" w:rsidP="00562C19">
      <w:pPr>
        <w:pStyle w:val="ListParagraph"/>
        <w:ind w:left="180"/>
        <w:rPr>
          <w:rFonts w:cs="Arial"/>
          <w:szCs w:val="24"/>
        </w:rPr>
      </w:pPr>
    </w:p>
    <w:p w14:paraId="17B8900D" w14:textId="7536A750" w:rsidR="007B1C2B" w:rsidRDefault="007B1C2B" w:rsidP="006F16D0">
      <w:pPr>
        <w:pStyle w:val="ListParagraph"/>
        <w:numPr>
          <w:ilvl w:val="0"/>
          <w:numId w:val="3"/>
        </w:numPr>
        <w:rPr>
          <w:rFonts w:cs="Arial"/>
        </w:rPr>
      </w:pPr>
      <w:proofErr w:type="spellStart"/>
      <w:r>
        <w:rPr>
          <w:rFonts w:cs="Arial"/>
        </w:rPr>
        <w:t>Shivon</w:t>
      </w:r>
      <w:proofErr w:type="spellEnd"/>
      <w:r>
        <w:rPr>
          <w:rFonts w:cs="Arial"/>
        </w:rPr>
        <w:t xml:space="preserve"> swim</w:t>
      </w:r>
      <w:r w:rsidR="002D35B4">
        <w:rPr>
          <w:rFonts w:cs="Arial"/>
        </w:rPr>
        <w:t>s</w:t>
      </w:r>
      <w:r>
        <w:rPr>
          <w:rFonts w:cs="Arial"/>
        </w:rPr>
        <w:t xml:space="preserve"> 400 meters in 8 minutes at a constant rat</w:t>
      </w:r>
      <w:r w:rsidR="002D35B4">
        <w:rPr>
          <w:rFonts w:cs="Arial"/>
        </w:rPr>
        <w:t>e</w:t>
      </w:r>
      <w:r>
        <w:rPr>
          <w:rFonts w:cs="Arial"/>
        </w:rPr>
        <w:t>.</w:t>
      </w:r>
      <w:r w:rsidR="002907DC">
        <w:rPr>
          <w:rFonts w:cs="Arial"/>
        </w:rPr>
        <w:br/>
      </w:r>
    </w:p>
    <w:p w14:paraId="6C472851" w14:textId="063A4024" w:rsidR="007B1C2B" w:rsidRDefault="007B1C2B" w:rsidP="006F16D0">
      <w:pPr>
        <w:pStyle w:val="ListParagraph"/>
        <w:numPr>
          <w:ilvl w:val="0"/>
          <w:numId w:val="13"/>
        </w:numPr>
        <w:ind w:left="720"/>
        <w:rPr>
          <w:rFonts w:cs="Arial"/>
        </w:rPr>
      </w:pPr>
      <w:r>
        <w:rPr>
          <w:rFonts w:cs="Arial"/>
        </w:rPr>
        <w:t>Copy and complete the table.</w:t>
      </w:r>
    </w:p>
    <w:p w14:paraId="03BB4719" w14:textId="77777777" w:rsidR="00252371" w:rsidRDefault="00252371" w:rsidP="00252371">
      <w:pPr>
        <w:pStyle w:val="ListParagraph"/>
        <w:rPr>
          <w:rFonts w:cs="Arial"/>
        </w:rPr>
      </w:pPr>
    </w:p>
    <w:tbl>
      <w:tblPr>
        <w:tblStyle w:val="TableGrid"/>
        <w:tblW w:w="8197" w:type="dxa"/>
        <w:tblInd w:w="720" w:type="dxa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2131"/>
        <w:gridCol w:w="1011"/>
        <w:gridCol w:w="1011"/>
        <w:gridCol w:w="1011"/>
        <w:gridCol w:w="1011"/>
        <w:gridCol w:w="1011"/>
        <w:gridCol w:w="1011"/>
      </w:tblGrid>
      <w:tr w:rsidR="00AA2B2B" w14:paraId="5D7F8F55" w14:textId="77777777" w:rsidTr="00AA2B2B">
        <w:trPr>
          <w:trHeight w:val="720"/>
        </w:trPr>
        <w:tc>
          <w:tcPr>
            <w:tcW w:w="2131" w:type="dxa"/>
            <w:vAlign w:val="center"/>
          </w:tcPr>
          <w:p w14:paraId="1A7AE679" w14:textId="1761C394" w:rsidR="00AA2B2B" w:rsidRPr="00AA2B2B" w:rsidRDefault="00AA2B2B" w:rsidP="00AA2B2B">
            <w:pPr>
              <w:tabs>
                <w:tab w:val="left" w:pos="540"/>
              </w:tabs>
              <w:rPr>
                <w:rFonts w:ascii="Arial" w:hAnsi="Arial" w:cs="Arial"/>
                <w:b/>
              </w:rPr>
            </w:pPr>
            <w:r w:rsidRPr="00AA2B2B">
              <w:rPr>
                <w:rFonts w:ascii="Arial" w:hAnsi="Arial" w:cs="Arial"/>
                <w:b/>
              </w:rPr>
              <w:t>Time in min (</w:t>
            </w:r>
            <w:r w:rsidRPr="00AA2B2B">
              <w:rPr>
                <w:rFonts w:ascii="Arial" w:hAnsi="Arial" w:cs="Arial"/>
                <w:b/>
                <w:i/>
                <w:iCs/>
              </w:rPr>
              <w:t>t</w:t>
            </w:r>
            <w:r w:rsidRPr="00AA2B2B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11" w:type="dxa"/>
            <w:vAlign w:val="center"/>
          </w:tcPr>
          <w:p w14:paraId="2EAFDA5B" w14:textId="2D4DD10C" w:rsidR="00AA2B2B" w:rsidRPr="00AA2B2B" w:rsidRDefault="00AA2B2B" w:rsidP="00AA2B2B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AA2B2B">
              <w:rPr>
                <w:rFonts w:ascii="Arial" w:hAnsi="Arial" w:cs="Arial"/>
                <w:bCs/>
              </w:rPr>
              <w:t>8</w:t>
            </w:r>
          </w:p>
        </w:tc>
        <w:tc>
          <w:tcPr>
            <w:tcW w:w="1011" w:type="dxa"/>
            <w:vAlign w:val="center"/>
          </w:tcPr>
          <w:p w14:paraId="2B588E28" w14:textId="1D597AED" w:rsidR="00AA2B2B" w:rsidRPr="00AA2B2B" w:rsidRDefault="00AA2B2B" w:rsidP="00AA2B2B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AA2B2B">
              <w:rPr>
                <w:rFonts w:ascii="Arial" w:hAnsi="Arial" w:cs="Arial"/>
                <w:bCs/>
              </w:rPr>
              <w:t>4</w:t>
            </w:r>
          </w:p>
        </w:tc>
        <w:tc>
          <w:tcPr>
            <w:tcW w:w="1011" w:type="dxa"/>
            <w:vAlign w:val="center"/>
          </w:tcPr>
          <w:p w14:paraId="7F5257BD" w14:textId="0CCD871B" w:rsidR="00AA2B2B" w:rsidRPr="00AA2B2B" w:rsidRDefault="00AA2B2B" w:rsidP="00AA2B2B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AA2B2B">
              <w:rPr>
                <w:rFonts w:ascii="Arial" w:hAnsi="Arial" w:cs="Arial"/>
                <w:bCs/>
              </w:rPr>
              <w:t>1</w:t>
            </w:r>
          </w:p>
        </w:tc>
        <w:tc>
          <w:tcPr>
            <w:tcW w:w="1011" w:type="dxa"/>
            <w:vAlign w:val="center"/>
          </w:tcPr>
          <w:p w14:paraId="14FCEB3E" w14:textId="43C4C258" w:rsidR="00AA2B2B" w:rsidRPr="00AA2B2B" w:rsidRDefault="00AA2B2B" w:rsidP="00AA2B2B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AA2B2B">
              <w:rPr>
                <w:rFonts w:ascii="Arial" w:hAnsi="Arial" w:cs="Arial"/>
                <w:bCs/>
              </w:rPr>
              <w:t>0.5</w:t>
            </w:r>
          </w:p>
        </w:tc>
        <w:tc>
          <w:tcPr>
            <w:tcW w:w="1011" w:type="dxa"/>
            <w:vAlign w:val="center"/>
          </w:tcPr>
          <w:p w14:paraId="45D96D7C" w14:textId="6E6071E6" w:rsidR="00AA2B2B" w:rsidRPr="00AA2B2B" w:rsidRDefault="00AA2B2B" w:rsidP="00AA2B2B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AA2B2B">
              <w:rPr>
                <w:rFonts w:ascii="Arial" w:hAnsi="Arial" w:cs="Arial"/>
                <w:bCs/>
              </w:rPr>
              <w:t>0.25</w:t>
            </w:r>
          </w:p>
        </w:tc>
        <w:tc>
          <w:tcPr>
            <w:tcW w:w="1011" w:type="dxa"/>
            <w:vAlign w:val="center"/>
          </w:tcPr>
          <w:p w14:paraId="4149FE38" w14:textId="04FE6CC9" w:rsidR="00AA2B2B" w:rsidRPr="00AA2B2B" w:rsidRDefault="00AA2B2B" w:rsidP="00AA2B2B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AA2B2B">
              <w:rPr>
                <w:rFonts w:ascii="Arial" w:hAnsi="Arial" w:cs="Arial"/>
                <w:bCs/>
              </w:rPr>
              <w:t>0.75</w:t>
            </w:r>
          </w:p>
        </w:tc>
      </w:tr>
      <w:tr w:rsidR="00AA2B2B" w14:paraId="236EA87E" w14:textId="77777777" w:rsidTr="00AA2B2B">
        <w:trPr>
          <w:trHeight w:val="720"/>
        </w:trPr>
        <w:tc>
          <w:tcPr>
            <w:tcW w:w="2131" w:type="dxa"/>
            <w:vAlign w:val="center"/>
          </w:tcPr>
          <w:p w14:paraId="2960C951" w14:textId="1C98AFDA" w:rsidR="00AA2B2B" w:rsidRPr="00AA2B2B" w:rsidRDefault="00AA2B2B" w:rsidP="00AA2B2B">
            <w:pPr>
              <w:tabs>
                <w:tab w:val="left" w:pos="540"/>
              </w:tabs>
              <w:rPr>
                <w:rFonts w:ascii="Arial" w:hAnsi="Arial" w:cs="Arial"/>
                <w:b/>
              </w:rPr>
            </w:pPr>
            <w:r w:rsidRPr="00AA2B2B">
              <w:rPr>
                <w:rFonts w:ascii="Arial" w:hAnsi="Arial" w:cs="Arial"/>
                <w:b/>
              </w:rPr>
              <w:t>Distance in meters (</w:t>
            </w:r>
            <w:r w:rsidRPr="00AA2B2B">
              <w:rPr>
                <w:rFonts w:ascii="Arial" w:hAnsi="Arial" w:cs="Arial"/>
                <w:b/>
                <w:i/>
                <w:iCs/>
              </w:rPr>
              <w:t>d</w:t>
            </w:r>
            <w:r w:rsidRPr="00AA2B2B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11" w:type="dxa"/>
            <w:vAlign w:val="center"/>
          </w:tcPr>
          <w:p w14:paraId="00A8F937" w14:textId="2FA0019C" w:rsidR="00AA2B2B" w:rsidRDefault="00AA2B2B" w:rsidP="00AA2B2B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>400</w:t>
            </w:r>
          </w:p>
        </w:tc>
        <w:tc>
          <w:tcPr>
            <w:tcW w:w="1011" w:type="dxa"/>
            <w:vAlign w:val="center"/>
          </w:tcPr>
          <w:p w14:paraId="6D6D50E0" w14:textId="286A860E" w:rsidR="00AA2B2B" w:rsidRDefault="00AA2B2B" w:rsidP="00AA2B2B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>200</w:t>
            </w:r>
          </w:p>
        </w:tc>
        <w:tc>
          <w:tcPr>
            <w:tcW w:w="1011" w:type="dxa"/>
            <w:vAlign w:val="center"/>
          </w:tcPr>
          <w:p w14:paraId="15C48D6D" w14:textId="19A58C66" w:rsidR="00AA2B2B" w:rsidRDefault="00AA2B2B" w:rsidP="00AA2B2B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>50</w:t>
            </w:r>
          </w:p>
        </w:tc>
        <w:tc>
          <w:tcPr>
            <w:tcW w:w="1011" w:type="dxa"/>
            <w:vAlign w:val="center"/>
          </w:tcPr>
          <w:p w14:paraId="30724AC4" w14:textId="7F07D934" w:rsidR="00AA2B2B" w:rsidRDefault="00AA2B2B" w:rsidP="00AA2B2B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>25</w:t>
            </w:r>
          </w:p>
        </w:tc>
        <w:tc>
          <w:tcPr>
            <w:tcW w:w="1011" w:type="dxa"/>
            <w:vAlign w:val="center"/>
          </w:tcPr>
          <w:p w14:paraId="2BAB1593" w14:textId="6B2489E9" w:rsidR="00AA2B2B" w:rsidRDefault="00AA2B2B" w:rsidP="00AA2B2B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>12.5</w:t>
            </w:r>
          </w:p>
        </w:tc>
        <w:tc>
          <w:tcPr>
            <w:tcW w:w="1011" w:type="dxa"/>
            <w:vAlign w:val="center"/>
          </w:tcPr>
          <w:p w14:paraId="5D67701B" w14:textId="73CBB0BE" w:rsidR="00AA2B2B" w:rsidRDefault="00AA2B2B" w:rsidP="00AA2B2B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 xml:space="preserve">3.75  </w:t>
            </w:r>
          </w:p>
        </w:tc>
      </w:tr>
    </w:tbl>
    <w:p w14:paraId="36866D44" w14:textId="62A2F05C" w:rsidR="007B1C2B" w:rsidRDefault="007B1C2B" w:rsidP="007B1C2B">
      <w:pPr>
        <w:pStyle w:val="ListParagraph"/>
        <w:ind w:left="540"/>
        <w:rPr>
          <w:rFonts w:cs="Arial"/>
        </w:rPr>
      </w:pPr>
    </w:p>
    <w:p w14:paraId="5677CE97" w14:textId="121DB674" w:rsidR="002E545D" w:rsidRPr="002907DC" w:rsidRDefault="002E545D" w:rsidP="006F16D0">
      <w:pPr>
        <w:pStyle w:val="ListParagraph"/>
        <w:numPr>
          <w:ilvl w:val="0"/>
          <w:numId w:val="13"/>
        </w:numPr>
        <w:ind w:left="720"/>
        <w:rPr>
          <w:rFonts w:cs="Arial"/>
        </w:rPr>
      </w:pPr>
      <w:r>
        <w:rPr>
          <w:rFonts w:cs="Arial"/>
        </w:rPr>
        <w:t>Write an equation that relates distance and time.</w:t>
      </w:r>
      <w:r w:rsidR="002907DC">
        <w:rPr>
          <w:rFonts w:cs="Arial"/>
        </w:rPr>
        <w:t xml:space="preserve"> </w:t>
      </w:r>
      <w:r w:rsidR="002907DC" w:rsidRPr="00694581">
        <w:rPr>
          <w:rFonts w:ascii="Comic Sans MS" w:hAnsi="Comic Sans MS"/>
          <w:i/>
          <w:color w:val="FF0000"/>
          <w:sz w:val="20"/>
        </w:rPr>
        <w:t>d</w:t>
      </w:r>
      <w:r w:rsidR="002907DC">
        <w:rPr>
          <w:rFonts w:ascii="Comic Sans MS" w:hAnsi="Comic Sans MS"/>
          <w:color w:val="FF0000"/>
          <w:sz w:val="20"/>
        </w:rPr>
        <w:t xml:space="preserve"> = 50</w:t>
      </w:r>
      <w:r w:rsidR="002907DC" w:rsidRPr="00694581">
        <w:rPr>
          <w:rFonts w:ascii="Comic Sans MS" w:hAnsi="Comic Sans MS"/>
          <w:i/>
          <w:color w:val="FF0000"/>
          <w:sz w:val="20"/>
        </w:rPr>
        <w:t>t</w:t>
      </w:r>
    </w:p>
    <w:p w14:paraId="2781CC58" w14:textId="77777777" w:rsidR="002E545D" w:rsidRDefault="002E545D" w:rsidP="002E545D">
      <w:pPr>
        <w:pStyle w:val="ListParagraph"/>
        <w:ind w:left="540"/>
        <w:rPr>
          <w:rFonts w:cs="Arial"/>
        </w:rPr>
      </w:pPr>
    </w:p>
    <w:p w14:paraId="6B2930D8" w14:textId="4DD7E2E2" w:rsidR="002E545D" w:rsidRDefault="002E545D" w:rsidP="006F16D0">
      <w:pPr>
        <w:pStyle w:val="ListParagraph"/>
        <w:numPr>
          <w:ilvl w:val="0"/>
          <w:numId w:val="3"/>
        </w:numPr>
        <w:rPr>
          <w:rFonts w:cs="Arial"/>
        </w:rPr>
      </w:pPr>
      <w:r>
        <w:rPr>
          <w:rFonts w:cs="Arial"/>
        </w:rPr>
        <w:t>Willow swim</w:t>
      </w:r>
      <w:r w:rsidR="002D35B4">
        <w:rPr>
          <w:rFonts w:cs="Arial"/>
        </w:rPr>
        <w:t>s</w:t>
      </w:r>
      <w:r>
        <w:rPr>
          <w:rFonts w:cs="Arial"/>
        </w:rPr>
        <w:t xml:space="preserve"> 300 meters in 12 minutes</w:t>
      </w:r>
      <w:r w:rsidR="002D35B4">
        <w:rPr>
          <w:rFonts w:cs="Arial"/>
        </w:rPr>
        <w:t xml:space="preserve"> </w:t>
      </w:r>
      <w:r>
        <w:rPr>
          <w:rFonts w:cs="Arial"/>
        </w:rPr>
        <w:t>at a constant rate.</w:t>
      </w:r>
    </w:p>
    <w:p w14:paraId="2643C3CF" w14:textId="072DA7B2" w:rsidR="002E545D" w:rsidRPr="001F0A88" w:rsidRDefault="002E545D" w:rsidP="001F0A88">
      <w:pPr>
        <w:ind w:left="-270"/>
        <w:rPr>
          <w:rFonts w:cs="Arial"/>
        </w:rPr>
      </w:pPr>
    </w:p>
    <w:p w14:paraId="10BBA110" w14:textId="77777777" w:rsidR="002E545D" w:rsidRDefault="002E545D" w:rsidP="006F16D0">
      <w:pPr>
        <w:pStyle w:val="ListParagraph"/>
        <w:numPr>
          <w:ilvl w:val="0"/>
          <w:numId w:val="14"/>
        </w:numPr>
        <w:tabs>
          <w:tab w:val="left" w:pos="720"/>
        </w:tabs>
        <w:ind w:left="720"/>
        <w:rPr>
          <w:rFonts w:cs="Arial"/>
        </w:rPr>
      </w:pPr>
      <w:r>
        <w:rPr>
          <w:rFonts w:cs="Arial"/>
        </w:rPr>
        <w:t>Copy and complete the table.</w:t>
      </w:r>
    </w:p>
    <w:p w14:paraId="091E9385" w14:textId="42A34F64" w:rsidR="002E545D" w:rsidRDefault="002E545D" w:rsidP="002E545D">
      <w:pPr>
        <w:pStyle w:val="ListParagraph"/>
        <w:ind w:left="540"/>
        <w:rPr>
          <w:rFonts w:cs="Arial"/>
        </w:rPr>
      </w:pPr>
    </w:p>
    <w:tbl>
      <w:tblPr>
        <w:tblStyle w:val="TableGrid"/>
        <w:tblW w:w="8197" w:type="dxa"/>
        <w:tblInd w:w="720" w:type="dxa"/>
        <w:tblCellMar>
          <w:top w:w="58" w:type="dxa"/>
          <w:bottom w:w="58" w:type="dxa"/>
        </w:tblCellMar>
        <w:tblLook w:val="04A0" w:firstRow="1" w:lastRow="0" w:firstColumn="1" w:lastColumn="0" w:noHBand="0" w:noVBand="1"/>
      </w:tblPr>
      <w:tblGrid>
        <w:gridCol w:w="2131"/>
        <w:gridCol w:w="1011"/>
        <w:gridCol w:w="1011"/>
        <w:gridCol w:w="1011"/>
        <w:gridCol w:w="1011"/>
        <w:gridCol w:w="1011"/>
        <w:gridCol w:w="1011"/>
      </w:tblGrid>
      <w:tr w:rsidR="00252371" w14:paraId="221D64A6" w14:textId="77777777" w:rsidTr="004E0954">
        <w:trPr>
          <w:trHeight w:val="720"/>
        </w:trPr>
        <w:tc>
          <w:tcPr>
            <w:tcW w:w="2131" w:type="dxa"/>
            <w:vAlign w:val="center"/>
          </w:tcPr>
          <w:p w14:paraId="6A99E720" w14:textId="77777777" w:rsidR="00252371" w:rsidRPr="00AA2B2B" w:rsidRDefault="00252371" w:rsidP="00252371">
            <w:pPr>
              <w:tabs>
                <w:tab w:val="left" w:pos="540"/>
              </w:tabs>
              <w:rPr>
                <w:rFonts w:ascii="Arial" w:hAnsi="Arial" w:cs="Arial"/>
                <w:b/>
              </w:rPr>
            </w:pPr>
            <w:r w:rsidRPr="00AA2B2B">
              <w:rPr>
                <w:rFonts w:ascii="Arial" w:hAnsi="Arial" w:cs="Arial"/>
                <w:b/>
              </w:rPr>
              <w:t>Time in min (</w:t>
            </w:r>
            <w:r w:rsidRPr="00AA2B2B">
              <w:rPr>
                <w:rFonts w:ascii="Arial" w:hAnsi="Arial" w:cs="Arial"/>
                <w:b/>
                <w:i/>
                <w:iCs/>
              </w:rPr>
              <w:t>t</w:t>
            </w:r>
            <w:r w:rsidRPr="00AA2B2B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11" w:type="dxa"/>
            <w:vAlign w:val="center"/>
          </w:tcPr>
          <w:p w14:paraId="2D44B7A7" w14:textId="17452727" w:rsidR="00252371" w:rsidRPr="00252371" w:rsidRDefault="00252371" w:rsidP="00252371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252371">
              <w:rPr>
                <w:rFonts w:ascii="Arial" w:hAnsi="Arial" w:cs="Arial"/>
                <w:bCs/>
              </w:rPr>
              <w:t>12</w:t>
            </w:r>
          </w:p>
        </w:tc>
        <w:tc>
          <w:tcPr>
            <w:tcW w:w="1011" w:type="dxa"/>
            <w:vAlign w:val="center"/>
          </w:tcPr>
          <w:p w14:paraId="40465344" w14:textId="52FBC22F" w:rsidR="00252371" w:rsidRPr="00252371" w:rsidRDefault="00252371" w:rsidP="00252371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252371">
              <w:rPr>
                <w:rFonts w:ascii="Arial" w:hAnsi="Arial" w:cs="Arial"/>
                <w:bCs/>
              </w:rPr>
              <w:t>6</w:t>
            </w:r>
          </w:p>
        </w:tc>
        <w:tc>
          <w:tcPr>
            <w:tcW w:w="1011" w:type="dxa"/>
            <w:vAlign w:val="center"/>
          </w:tcPr>
          <w:p w14:paraId="64F52A1F" w14:textId="1F5555B3" w:rsidR="00252371" w:rsidRPr="00252371" w:rsidRDefault="00252371" w:rsidP="00252371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252371">
              <w:rPr>
                <w:rFonts w:ascii="Arial" w:hAnsi="Arial" w:cs="Arial"/>
                <w:bCs/>
              </w:rPr>
              <w:t>1</w:t>
            </w:r>
          </w:p>
        </w:tc>
        <w:tc>
          <w:tcPr>
            <w:tcW w:w="1011" w:type="dxa"/>
            <w:vAlign w:val="center"/>
          </w:tcPr>
          <w:p w14:paraId="2C5DDFF9" w14:textId="27C57897" w:rsidR="00252371" w:rsidRPr="00252371" w:rsidRDefault="00252371" w:rsidP="00252371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252371">
              <w:rPr>
                <w:rFonts w:ascii="Arial" w:hAnsi="Arial" w:cs="Arial"/>
                <w:bCs/>
              </w:rPr>
              <w:t>0.5</w:t>
            </w:r>
          </w:p>
        </w:tc>
        <w:tc>
          <w:tcPr>
            <w:tcW w:w="1011" w:type="dxa"/>
            <w:vAlign w:val="center"/>
          </w:tcPr>
          <w:p w14:paraId="28661ED6" w14:textId="5DAFF40C" w:rsidR="00252371" w:rsidRPr="00252371" w:rsidRDefault="00252371" w:rsidP="00252371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252371">
              <w:rPr>
                <w:rFonts w:ascii="Arial" w:hAnsi="Arial" w:cs="Arial"/>
                <w:bCs/>
              </w:rPr>
              <w:t>0.25</w:t>
            </w:r>
          </w:p>
        </w:tc>
        <w:tc>
          <w:tcPr>
            <w:tcW w:w="1011" w:type="dxa"/>
            <w:vAlign w:val="center"/>
          </w:tcPr>
          <w:p w14:paraId="70B9C73D" w14:textId="42325D3B" w:rsidR="00252371" w:rsidRPr="00252371" w:rsidRDefault="00252371" w:rsidP="00252371">
            <w:pPr>
              <w:tabs>
                <w:tab w:val="left" w:pos="540"/>
              </w:tabs>
              <w:jc w:val="center"/>
              <w:rPr>
                <w:rFonts w:ascii="Arial" w:hAnsi="Arial" w:cs="Arial"/>
                <w:bCs/>
              </w:rPr>
            </w:pPr>
            <w:r w:rsidRPr="00252371">
              <w:rPr>
                <w:rFonts w:ascii="Arial" w:hAnsi="Arial" w:cs="Arial"/>
                <w:bCs/>
              </w:rPr>
              <w:t>0.75</w:t>
            </w:r>
          </w:p>
        </w:tc>
      </w:tr>
      <w:tr w:rsidR="00252371" w14:paraId="053E3297" w14:textId="77777777" w:rsidTr="004E0954">
        <w:trPr>
          <w:trHeight w:val="720"/>
        </w:trPr>
        <w:tc>
          <w:tcPr>
            <w:tcW w:w="2131" w:type="dxa"/>
            <w:vAlign w:val="center"/>
          </w:tcPr>
          <w:p w14:paraId="5CAB06F3" w14:textId="77777777" w:rsidR="00252371" w:rsidRPr="00AA2B2B" w:rsidRDefault="00252371" w:rsidP="00252371">
            <w:pPr>
              <w:tabs>
                <w:tab w:val="left" w:pos="540"/>
              </w:tabs>
              <w:rPr>
                <w:rFonts w:ascii="Arial" w:hAnsi="Arial" w:cs="Arial"/>
                <w:b/>
              </w:rPr>
            </w:pPr>
            <w:r w:rsidRPr="00AA2B2B">
              <w:rPr>
                <w:rFonts w:ascii="Arial" w:hAnsi="Arial" w:cs="Arial"/>
                <w:b/>
              </w:rPr>
              <w:t>Distance in meters (</w:t>
            </w:r>
            <w:r w:rsidRPr="00AA2B2B">
              <w:rPr>
                <w:rFonts w:ascii="Arial" w:hAnsi="Arial" w:cs="Arial"/>
                <w:b/>
                <w:i/>
                <w:iCs/>
              </w:rPr>
              <w:t>d</w:t>
            </w:r>
            <w:r w:rsidRPr="00AA2B2B">
              <w:rPr>
                <w:rFonts w:ascii="Arial" w:hAnsi="Arial" w:cs="Arial"/>
                <w:b/>
              </w:rPr>
              <w:t>)</w:t>
            </w:r>
          </w:p>
        </w:tc>
        <w:tc>
          <w:tcPr>
            <w:tcW w:w="1011" w:type="dxa"/>
            <w:vAlign w:val="center"/>
          </w:tcPr>
          <w:p w14:paraId="28367F88" w14:textId="6215DDD9" w:rsidR="00252371" w:rsidRDefault="00252371" w:rsidP="00252371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 xml:space="preserve">300 </w:t>
            </w:r>
          </w:p>
        </w:tc>
        <w:tc>
          <w:tcPr>
            <w:tcW w:w="1011" w:type="dxa"/>
            <w:vAlign w:val="center"/>
          </w:tcPr>
          <w:p w14:paraId="4DC7436C" w14:textId="7BECAF33" w:rsidR="00252371" w:rsidRDefault="00252371" w:rsidP="00252371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 xml:space="preserve">150 </w:t>
            </w:r>
          </w:p>
        </w:tc>
        <w:tc>
          <w:tcPr>
            <w:tcW w:w="1011" w:type="dxa"/>
            <w:vAlign w:val="center"/>
          </w:tcPr>
          <w:p w14:paraId="707256DB" w14:textId="420A261F" w:rsidR="00252371" w:rsidRDefault="00252371" w:rsidP="00252371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 xml:space="preserve">25 </w:t>
            </w:r>
          </w:p>
        </w:tc>
        <w:tc>
          <w:tcPr>
            <w:tcW w:w="1011" w:type="dxa"/>
            <w:vAlign w:val="center"/>
          </w:tcPr>
          <w:p w14:paraId="6D7AFA7B" w14:textId="1A655100" w:rsidR="00252371" w:rsidRDefault="00252371" w:rsidP="00252371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 xml:space="preserve">12.5 </w:t>
            </w:r>
          </w:p>
        </w:tc>
        <w:tc>
          <w:tcPr>
            <w:tcW w:w="1011" w:type="dxa"/>
            <w:vAlign w:val="center"/>
          </w:tcPr>
          <w:p w14:paraId="21E82251" w14:textId="3BE12965" w:rsidR="00252371" w:rsidRDefault="00252371" w:rsidP="00252371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 xml:space="preserve">6.25 </w:t>
            </w:r>
          </w:p>
        </w:tc>
        <w:tc>
          <w:tcPr>
            <w:tcW w:w="1011" w:type="dxa"/>
            <w:vAlign w:val="center"/>
          </w:tcPr>
          <w:p w14:paraId="61794AFA" w14:textId="47FDCA9A" w:rsidR="00252371" w:rsidRDefault="00252371" w:rsidP="00252371">
            <w:pPr>
              <w:tabs>
                <w:tab w:val="left" w:pos="540"/>
              </w:tabs>
              <w:jc w:val="center"/>
              <w:rPr>
                <w:bCs/>
              </w:rPr>
            </w:pPr>
            <w:r>
              <w:rPr>
                <w:rFonts w:ascii="Comic Sans MS" w:hAnsi="Comic Sans MS"/>
                <w:color w:val="FF0000"/>
                <w:sz w:val="20"/>
              </w:rPr>
              <w:t>1.875</w:t>
            </w:r>
          </w:p>
        </w:tc>
      </w:tr>
    </w:tbl>
    <w:p w14:paraId="0E2989D8" w14:textId="77777777" w:rsidR="00252371" w:rsidRDefault="00252371" w:rsidP="002E545D">
      <w:pPr>
        <w:pStyle w:val="ListParagraph"/>
        <w:ind w:left="540"/>
        <w:rPr>
          <w:rFonts w:cs="Arial"/>
        </w:rPr>
      </w:pPr>
    </w:p>
    <w:p w14:paraId="146623C1" w14:textId="0385C5AD" w:rsidR="002E545D" w:rsidRDefault="002E545D" w:rsidP="006F16D0">
      <w:pPr>
        <w:pStyle w:val="ListParagraph"/>
        <w:numPr>
          <w:ilvl w:val="0"/>
          <w:numId w:val="14"/>
        </w:numPr>
        <w:ind w:left="720"/>
        <w:rPr>
          <w:rFonts w:cs="Arial"/>
        </w:rPr>
      </w:pPr>
      <w:r>
        <w:rPr>
          <w:rFonts w:cs="Arial"/>
        </w:rPr>
        <w:t>Write an equation that relates distance and time.</w:t>
      </w:r>
      <w:r w:rsidR="001F0A88">
        <w:rPr>
          <w:rFonts w:cs="Arial"/>
        </w:rPr>
        <w:t xml:space="preserve"> </w:t>
      </w:r>
      <w:r w:rsidR="001F0A88" w:rsidRPr="00DB33CF">
        <w:rPr>
          <w:rFonts w:ascii="Comic Sans MS" w:hAnsi="Comic Sans MS"/>
          <w:i/>
          <w:color w:val="FF0000"/>
          <w:sz w:val="20"/>
        </w:rPr>
        <w:t>d</w:t>
      </w:r>
      <w:r w:rsidR="001F0A88">
        <w:rPr>
          <w:rFonts w:ascii="Comic Sans MS" w:hAnsi="Comic Sans MS"/>
          <w:color w:val="FF0000"/>
          <w:sz w:val="20"/>
        </w:rPr>
        <w:t xml:space="preserve"> = 25</w:t>
      </w:r>
      <w:r w:rsidR="001F0A88" w:rsidRPr="00DB33CF">
        <w:rPr>
          <w:rFonts w:ascii="Comic Sans MS" w:hAnsi="Comic Sans MS"/>
          <w:i/>
          <w:color w:val="FF0000"/>
          <w:sz w:val="20"/>
        </w:rPr>
        <w:t>t</w:t>
      </w:r>
    </w:p>
    <w:p w14:paraId="0B799C06" w14:textId="77777777" w:rsidR="002D35B4" w:rsidRDefault="002D35B4" w:rsidP="002E545D">
      <w:pPr>
        <w:ind w:left="180"/>
        <w:rPr>
          <w:rFonts w:cs="Arial"/>
        </w:rPr>
      </w:pPr>
    </w:p>
    <w:p w14:paraId="5728F444" w14:textId="403D0C9E" w:rsidR="002E545D" w:rsidRDefault="00B14A1B" w:rsidP="006F16D0">
      <w:pPr>
        <w:pStyle w:val="ListParagraph"/>
        <w:numPr>
          <w:ilvl w:val="0"/>
          <w:numId w:val="3"/>
        </w:numPr>
        <w:rPr>
          <w:rFonts w:cs="Arial"/>
        </w:rPr>
      </w:pPr>
      <w:r>
        <w:rPr>
          <w:rFonts w:cs="Arial"/>
        </w:rPr>
        <w:t>Who is swimming at a faster rate</w:t>
      </w:r>
      <w:r w:rsidR="002D35B4">
        <w:rPr>
          <w:rFonts w:cs="Arial"/>
        </w:rPr>
        <w:t>,</w:t>
      </w:r>
      <w:r>
        <w:rPr>
          <w:rFonts w:cs="Arial"/>
        </w:rPr>
        <w:t xml:space="preserve"> </w:t>
      </w:r>
      <w:proofErr w:type="spellStart"/>
      <w:r>
        <w:rPr>
          <w:rFonts w:cs="Arial"/>
        </w:rPr>
        <w:t>Shivon</w:t>
      </w:r>
      <w:proofErr w:type="spellEnd"/>
      <w:r>
        <w:rPr>
          <w:rFonts w:cs="Arial"/>
        </w:rPr>
        <w:t xml:space="preserve"> </w:t>
      </w:r>
      <w:r w:rsidR="002D35B4">
        <w:rPr>
          <w:rFonts w:cs="Arial"/>
        </w:rPr>
        <w:t>or</w:t>
      </w:r>
      <w:r>
        <w:rPr>
          <w:rFonts w:cs="Arial"/>
        </w:rPr>
        <w:t xml:space="preserve"> Willow?  Explain how you know.</w:t>
      </w:r>
    </w:p>
    <w:p w14:paraId="3C0C5597" w14:textId="043B8E38" w:rsidR="002D35B4" w:rsidRDefault="008A0A02" w:rsidP="006F16D0">
      <w:pPr>
        <w:pStyle w:val="ListParagraph"/>
        <w:ind w:left="360"/>
        <w:rPr>
          <w:rFonts w:cs="Arial"/>
        </w:rPr>
      </w:pPr>
      <w:proofErr w:type="spellStart"/>
      <w:r>
        <w:rPr>
          <w:rFonts w:ascii="Comic Sans MS" w:hAnsi="Comic Sans MS"/>
          <w:color w:val="FF0000"/>
          <w:sz w:val="20"/>
        </w:rPr>
        <w:t>Shivon</w:t>
      </w:r>
      <w:proofErr w:type="spellEnd"/>
      <w:r>
        <w:rPr>
          <w:rFonts w:ascii="Comic Sans MS" w:hAnsi="Comic Sans MS"/>
          <w:color w:val="FF0000"/>
          <w:sz w:val="20"/>
        </w:rPr>
        <w:t xml:space="preserve"> is swimming 50 meters per minute which is faster than Willow at 25 meters per minute</w:t>
      </w:r>
    </w:p>
    <w:p w14:paraId="63663210" w14:textId="77777777" w:rsidR="002D35B4" w:rsidRPr="002E545D" w:rsidRDefault="002D35B4" w:rsidP="00BD3E00">
      <w:pPr>
        <w:pStyle w:val="ListParagraph"/>
        <w:ind w:left="540"/>
        <w:rPr>
          <w:rFonts w:cs="Arial"/>
        </w:rPr>
      </w:pPr>
    </w:p>
    <w:p w14:paraId="7F9CE673" w14:textId="22B47395" w:rsidR="002D35B4" w:rsidRPr="002775A7" w:rsidRDefault="002D35B4" w:rsidP="006F16D0">
      <w:pPr>
        <w:pStyle w:val="ListParagraph"/>
        <w:numPr>
          <w:ilvl w:val="0"/>
          <w:numId w:val="3"/>
        </w:numPr>
        <w:rPr>
          <w:rFonts w:cs="Arial"/>
          <w:color w:val="000000"/>
        </w:rPr>
      </w:pPr>
      <w:r w:rsidRPr="002775A7">
        <w:rPr>
          <w:rFonts w:cs="Arial"/>
          <w:color w:val="000000"/>
        </w:rPr>
        <w:t>Kendall rode a bike 24 miles in 180 minutes at a constant rate.</w:t>
      </w:r>
    </w:p>
    <w:p w14:paraId="473D9247" w14:textId="77777777" w:rsidR="00D70131" w:rsidRPr="00D70131" w:rsidRDefault="00D70131" w:rsidP="00D70131">
      <w:pPr>
        <w:pStyle w:val="ListParagraph"/>
        <w:ind w:left="990"/>
        <w:rPr>
          <w:rFonts w:cs="Arial"/>
          <w:szCs w:val="24"/>
        </w:rPr>
      </w:pPr>
    </w:p>
    <w:p w14:paraId="4141B4AA" w14:textId="67B93545" w:rsidR="002D35B4" w:rsidRPr="007B1C2B" w:rsidRDefault="002D35B4" w:rsidP="006F16D0">
      <w:pPr>
        <w:pStyle w:val="ListParagraph"/>
        <w:numPr>
          <w:ilvl w:val="0"/>
          <w:numId w:val="12"/>
        </w:numPr>
        <w:ind w:left="720"/>
        <w:rPr>
          <w:rFonts w:cs="Arial"/>
          <w:szCs w:val="24"/>
        </w:rPr>
      </w:pPr>
      <w:r>
        <w:rPr>
          <w:rFonts w:cs="Arial"/>
          <w:color w:val="000000"/>
        </w:rPr>
        <w:t>How far did he ride in 15 minutes?</w:t>
      </w:r>
      <w:r w:rsidR="00E7710E">
        <w:rPr>
          <w:rFonts w:cs="Arial"/>
          <w:color w:val="000000"/>
        </w:rPr>
        <w:t xml:space="preserve"> </w:t>
      </w:r>
      <w:r w:rsidR="00E7710E">
        <w:rPr>
          <w:rFonts w:ascii="Comic Sans MS" w:hAnsi="Comic Sans MS"/>
          <w:color w:val="FF0000"/>
          <w:sz w:val="20"/>
        </w:rPr>
        <w:t>2 miles</w:t>
      </w:r>
    </w:p>
    <w:p w14:paraId="10BCA8C4" w14:textId="77777777" w:rsidR="002D35B4" w:rsidRPr="007B1C2B" w:rsidRDefault="002D35B4" w:rsidP="00BD3E00">
      <w:pPr>
        <w:pStyle w:val="ListParagraph"/>
        <w:ind w:left="990"/>
        <w:rPr>
          <w:rFonts w:cs="Arial"/>
          <w:szCs w:val="24"/>
        </w:rPr>
      </w:pPr>
    </w:p>
    <w:p w14:paraId="30A313DD" w14:textId="2A17B0AC" w:rsidR="002D35B4" w:rsidRPr="007B1C2B" w:rsidRDefault="002D35B4" w:rsidP="006F16D0">
      <w:pPr>
        <w:pStyle w:val="ListParagraph"/>
        <w:numPr>
          <w:ilvl w:val="0"/>
          <w:numId w:val="12"/>
        </w:numPr>
        <w:ind w:left="720"/>
        <w:rPr>
          <w:rFonts w:cs="Arial"/>
          <w:szCs w:val="24"/>
        </w:rPr>
      </w:pPr>
      <w:r>
        <w:rPr>
          <w:rFonts w:cs="Arial"/>
          <w:color w:val="000000"/>
        </w:rPr>
        <w:t>How long did it take him to ride 6 miles?</w:t>
      </w:r>
      <w:r w:rsidR="00E7710E">
        <w:rPr>
          <w:rFonts w:cs="Arial"/>
          <w:color w:val="000000"/>
        </w:rPr>
        <w:t xml:space="preserve"> </w:t>
      </w:r>
      <w:r w:rsidR="00E7710E">
        <w:rPr>
          <w:rFonts w:ascii="Comic Sans MS" w:hAnsi="Comic Sans MS"/>
          <w:color w:val="FF0000"/>
          <w:sz w:val="20"/>
        </w:rPr>
        <w:t xml:space="preserve">45 minutes  </w:t>
      </w:r>
    </w:p>
    <w:p w14:paraId="7B3DC2A6" w14:textId="77777777" w:rsidR="002D35B4" w:rsidRPr="007B1C2B" w:rsidRDefault="002D35B4" w:rsidP="00BD3E00">
      <w:pPr>
        <w:ind w:left="990"/>
        <w:rPr>
          <w:rFonts w:cs="Arial"/>
        </w:rPr>
      </w:pPr>
    </w:p>
    <w:p w14:paraId="0B615172" w14:textId="6B032F77" w:rsidR="002D35B4" w:rsidRPr="007B1C2B" w:rsidRDefault="002D35B4" w:rsidP="006F16D0">
      <w:pPr>
        <w:pStyle w:val="ListParagraph"/>
        <w:numPr>
          <w:ilvl w:val="0"/>
          <w:numId w:val="12"/>
        </w:numPr>
        <w:ind w:left="720"/>
        <w:rPr>
          <w:rFonts w:cs="Arial"/>
          <w:szCs w:val="24"/>
        </w:rPr>
      </w:pPr>
      <w:r>
        <w:rPr>
          <w:rFonts w:cs="Arial"/>
          <w:color w:val="000000"/>
        </w:rPr>
        <w:t>How fast did he ride in miles per hour?</w:t>
      </w:r>
      <w:r w:rsidR="00E7710E">
        <w:rPr>
          <w:rFonts w:cs="Arial"/>
          <w:color w:val="000000"/>
        </w:rPr>
        <w:t xml:space="preserve"> </w:t>
      </w:r>
      <w:r w:rsidR="00E7710E">
        <w:rPr>
          <w:rFonts w:ascii="Comic Sans MS" w:hAnsi="Comic Sans MS"/>
          <w:color w:val="FF0000"/>
          <w:sz w:val="20"/>
        </w:rPr>
        <w:t>8 miles</w:t>
      </w:r>
      <w:r w:rsidR="00252371">
        <w:rPr>
          <w:rFonts w:ascii="Comic Sans MS" w:hAnsi="Comic Sans MS"/>
          <w:color w:val="FF0000"/>
          <w:sz w:val="20"/>
        </w:rPr>
        <w:t>/</w:t>
      </w:r>
      <w:r w:rsidR="00E7710E">
        <w:rPr>
          <w:rFonts w:ascii="Comic Sans MS" w:hAnsi="Comic Sans MS"/>
          <w:color w:val="FF0000"/>
          <w:sz w:val="20"/>
        </w:rPr>
        <w:t xml:space="preserve">hour  </w:t>
      </w:r>
    </w:p>
    <w:p w14:paraId="2F7E2EB3" w14:textId="77777777" w:rsidR="002D35B4" w:rsidRPr="007B1C2B" w:rsidRDefault="002D35B4" w:rsidP="00BD3E00">
      <w:pPr>
        <w:ind w:left="990"/>
        <w:rPr>
          <w:rFonts w:cs="Arial"/>
        </w:rPr>
      </w:pPr>
    </w:p>
    <w:p w14:paraId="16D249EB" w14:textId="2B01AEA7" w:rsidR="002D35B4" w:rsidRPr="007B1C2B" w:rsidRDefault="002D35B4" w:rsidP="006F16D0">
      <w:pPr>
        <w:pStyle w:val="ListParagraph"/>
        <w:numPr>
          <w:ilvl w:val="0"/>
          <w:numId w:val="12"/>
        </w:numPr>
        <w:ind w:left="720"/>
        <w:rPr>
          <w:rFonts w:cs="Arial"/>
          <w:szCs w:val="24"/>
        </w:rPr>
      </w:pPr>
      <w:r>
        <w:rPr>
          <w:rFonts w:cs="Arial"/>
          <w:color w:val="000000"/>
        </w:rPr>
        <w:t xml:space="preserve">What </w:t>
      </w:r>
      <w:r w:rsidR="002775A7">
        <w:rPr>
          <w:rFonts w:cs="Arial"/>
          <w:color w:val="000000"/>
        </w:rPr>
        <w:t>i</w:t>
      </w:r>
      <w:r>
        <w:rPr>
          <w:rFonts w:cs="Arial"/>
          <w:color w:val="000000"/>
        </w:rPr>
        <w:t>s his pace in minutes per mile?</w:t>
      </w:r>
      <w:r w:rsidR="00E7710E">
        <w:rPr>
          <w:rFonts w:cs="Arial"/>
          <w:color w:val="000000"/>
        </w:rPr>
        <w:t xml:space="preserve"> </w:t>
      </w:r>
      <w:r w:rsidR="00E7710E">
        <w:rPr>
          <w:rFonts w:ascii="Comic Sans MS" w:hAnsi="Comic Sans MS"/>
          <w:color w:val="FF0000"/>
          <w:sz w:val="20"/>
        </w:rPr>
        <w:t>7.5 minutes</w:t>
      </w:r>
      <w:r w:rsidR="00252371">
        <w:rPr>
          <w:rFonts w:ascii="Comic Sans MS" w:hAnsi="Comic Sans MS"/>
          <w:color w:val="FF0000"/>
          <w:sz w:val="20"/>
        </w:rPr>
        <w:t>/</w:t>
      </w:r>
      <w:r w:rsidR="00E7710E">
        <w:rPr>
          <w:rFonts w:ascii="Comic Sans MS" w:hAnsi="Comic Sans MS"/>
          <w:color w:val="FF0000"/>
          <w:sz w:val="20"/>
        </w:rPr>
        <w:t>mile</w:t>
      </w:r>
    </w:p>
    <w:p w14:paraId="4F181D4F" w14:textId="77777777" w:rsidR="002E545D" w:rsidRPr="007B1C2B" w:rsidRDefault="002E545D" w:rsidP="002E545D">
      <w:pPr>
        <w:pStyle w:val="ListParagraph"/>
        <w:ind w:left="540"/>
        <w:rPr>
          <w:rFonts w:cs="Arial"/>
        </w:rPr>
      </w:pPr>
    </w:p>
    <w:sectPr w:rsidR="002E545D" w:rsidRPr="007B1C2B" w:rsidSect="0021548B">
      <w:headerReference w:type="default" r:id="rId18"/>
      <w:footerReference w:type="default" r:id="rId19"/>
      <w:pgSz w:w="12240" w:h="15840" w:code="1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976CE2" w14:textId="77777777" w:rsidR="00451309" w:rsidRDefault="00451309" w:rsidP="008364E8">
      <w:r>
        <w:separator/>
      </w:r>
    </w:p>
  </w:endnote>
  <w:endnote w:type="continuationSeparator" w:id="0">
    <w:p w14:paraId="5A3DF2DC" w14:textId="77777777" w:rsidR="00451309" w:rsidRDefault="00451309" w:rsidP="008364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itstream Vera Sans">
    <w:altName w:val="Times New Roman"/>
    <w:charset w:val="00"/>
    <w:family w:val="auto"/>
    <w:pitch w:val="variable"/>
  </w:font>
  <w:font w:name="Mincho">
    <w:altName w:val="明朝"/>
    <w:panose1 w:val="02020609040305080305"/>
    <w:charset w:val="80"/>
    <w:family w:val="roman"/>
    <w:notTrueType/>
    <w:pitch w:val="fixed"/>
    <w:sig w:usb0="00000001" w:usb1="08070000" w:usb2="00000010" w:usb3="00000000" w:csb0="00020000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Style w:val="TableGrid"/>
      <w:tblW w:w="10080" w:type="dxa"/>
      <w:jc w:val="center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9715"/>
      <w:gridCol w:w="365"/>
    </w:tblGrid>
    <w:tr w:rsidR="00DC64DC" w:rsidRPr="00DC64DC" w14:paraId="67FD9FB2" w14:textId="77777777" w:rsidTr="00240BF1">
      <w:trPr>
        <w:jc w:val="center"/>
      </w:trPr>
      <w:tc>
        <w:tcPr>
          <w:tcW w:w="9715" w:type="dxa"/>
        </w:tcPr>
        <w:p w14:paraId="461E1915" w14:textId="77777777" w:rsidR="00DC64DC" w:rsidRPr="00DC64DC" w:rsidRDefault="00DC64DC" w:rsidP="00DC64DC">
          <w:pPr>
            <w:pStyle w:val="Footer"/>
            <w:tabs>
              <w:tab w:val="clear" w:pos="4680"/>
              <w:tab w:val="clear" w:pos="9360"/>
            </w:tabs>
            <w:rPr>
              <w:rFonts w:ascii="Arial" w:hAnsi="Arial" w:cs="Arial"/>
              <w:sz w:val="18"/>
              <w:szCs w:val="18"/>
            </w:rPr>
          </w:pPr>
          <w:r w:rsidRPr="00DC64DC">
            <w:rPr>
              <w:rFonts w:ascii="Arial" w:hAnsi="Arial" w:cs="Arial"/>
              <w:i/>
              <w:sz w:val="18"/>
              <w:szCs w:val="18"/>
            </w:rPr>
            <w:t>MathLinks</w:t>
          </w:r>
          <w:r w:rsidRPr="00DC64DC">
            <w:rPr>
              <w:rFonts w:ascii="Arial" w:hAnsi="Arial" w:cs="Arial"/>
              <w:sz w:val="18"/>
              <w:szCs w:val="18"/>
            </w:rPr>
            <w:t>: Grade 6 (2</w:t>
          </w:r>
          <w:r w:rsidRPr="00DC64DC">
            <w:rPr>
              <w:rFonts w:ascii="Arial" w:hAnsi="Arial" w:cs="Arial"/>
              <w:sz w:val="18"/>
              <w:szCs w:val="18"/>
              <w:vertAlign w:val="superscript"/>
            </w:rPr>
            <w:t>nd</w:t>
          </w:r>
          <w:r w:rsidRPr="00DC64DC">
            <w:rPr>
              <w:rFonts w:ascii="Arial" w:hAnsi="Arial" w:cs="Arial"/>
              <w:sz w:val="18"/>
              <w:szCs w:val="18"/>
            </w:rPr>
            <w:t xml:space="preserve"> ed.) ©CMAT </w:t>
          </w:r>
        </w:p>
        <w:p w14:paraId="3B000A40" w14:textId="2330FCFF" w:rsidR="00DC64DC" w:rsidRPr="00DC64DC" w:rsidRDefault="00DC64DC" w:rsidP="00DC64DC">
          <w:pPr>
            <w:pStyle w:val="Footer"/>
            <w:tabs>
              <w:tab w:val="clear" w:pos="4680"/>
              <w:tab w:val="clear" w:pos="9360"/>
            </w:tabs>
            <w:rPr>
              <w:rFonts w:ascii="Arial" w:hAnsi="Arial" w:cs="Arial"/>
              <w:noProof/>
              <w:sz w:val="18"/>
              <w:szCs w:val="18"/>
            </w:rPr>
          </w:pPr>
          <w:r w:rsidRPr="00DC64DC">
            <w:rPr>
              <w:rFonts w:ascii="Arial" w:hAnsi="Arial" w:cs="Arial"/>
              <w:sz w:val="18"/>
              <w:szCs w:val="18"/>
            </w:rPr>
            <w:t xml:space="preserve">Packet 7: </w:t>
          </w:r>
          <w:r>
            <w:rPr>
              <w:rFonts w:ascii="Arial" w:hAnsi="Arial" w:cs="Arial"/>
              <w:sz w:val="18"/>
              <w:szCs w:val="18"/>
            </w:rPr>
            <w:t>Extra Problems</w:t>
          </w:r>
        </w:p>
      </w:tc>
      <w:tc>
        <w:tcPr>
          <w:tcW w:w="365" w:type="dxa"/>
        </w:tcPr>
        <w:p w14:paraId="0B961291" w14:textId="370CB98F" w:rsidR="00DC64DC" w:rsidRPr="00DC64DC" w:rsidRDefault="00DC64DC" w:rsidP="00DC64DC">
          <w:pPr>
            <w:pStyle w:val="Footer"/>
            <w:jc w:val="right"/>
            <w:rPr>
              <w:rStyle w:val="PageNumber"/>
              <w:rFonts w:ascii="Arial" w:hAnsi="Arial" w:cs="Arial"/>
              <w:sz w:val="18"/>
              <w:szCs w:val="18"/>
            </w:rPr>
          </w:pPr>
          <w:r w:rsidRPr="00DC64DC">
            <w:rPr>
              <w:rStyle w:val="PageNumber"/>
              <w:rFonts w:ascii="Arial" w:hAnsi="Arial" w:cs="Arial"/>
              <w:sz w:val="18"/>
              <w:szCs w:val="18"/>
            </w:rPr>
            <w:fldChar w:fldCharType="begin"/>
          </w:r>
          <w:r w:rsidRPr="00DC64DC">
            <w:rPr>
              <w:rStyle w:val="PageNumber"/>
              <w:rFonts w:ascii="Arial" w:hAnsi="Arial" w:cs="Arial"/>
              <w:sz w:val="18"/>
              <w:szCs w:val="18"/>
            </w:rPr>
            <w:instrText xml:space="preserve"> PAGE   \* MERGEFORMAT </w:instrText>
          </w:r>
          <w:r w:rsidRPr="00DC64DC">
            <w:rPr>
              <w:rStyle w:val="PageNumber"/>
              <w:rFonts w:ascii="Arial" w:hAnsi="Arial" w:cs="Arial"/>
              <w:sz w:val="18"/>
              <w:szCs w:val="18"/>
            </w:rPr>
            <w:fldChar w:fldCharType="separate"/>
          </w:r>
          <w:r w:rsidRPr="00DC64DC">
            <w:rPr>
              <w:rStyle w:val="PageNumber"/>
              <w:rFonts w:ascii="Arial" w:hAnsi="Arial" w:cs="Arial"/>
              <w:noProof/>
              <w:sz w:val="18"/>
              <w:szCs w:val="18"/>
            </w:rPr>
            <w:t>1</w:t>
          </w:r>
          <w:r w:rsidRPr="00DC64DC">
            <w:rPr>
              <w:rStyle w:val="PageNumber"/>
              <w:rFonts w:ascii="Arial" w:hAnsi="Arial" w:cs="Arial"/>
              <w:noProof/>
              <w:sz w:val="18"/>
              <w:szCs w:val="18"/>
            </w:rPr>
            <w:fldChar w:fldCharType="end"/>
          </w:r>
        </w:p>
        <w:p w14:paraId="17530BEF" w14:textId="77777777" w:rsidR="00DC64DC" w:rsidRPr="00DC64DC" w:rsidRDefault="00DC64DC" w:rsidP="00DC64DC">
          <w:pPr>
            <w:pStyle w:val="Footer"/>
            <w:jc w:val="right"/>
            <w:rPr>
              <w:rStyle w:val="PageNumber"/>
              <w:rFonts w:ascii="Arial" w:hAnsi="Arial" w:cs="Arial"/>
              <w:sz w:val="18"/>
              <w:szCs w:val="18"/>
            </w:rPr>
          </w:pPr>
        </w:p>
      </w:tc>
    </w:tr>
  </w:tbl>
  <w:p w14:paraId="0ABC7A30" w14:textId="77777777" w:rsidR="00DC64DC" w:rsidRPr="00DC64DC" w:rsidRDefault="00DC64DC">
    <w:pPr>
      <w:pStyle w:val="Footer"/>
      <w:rPr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FBC3D9" w14:textId="77777777" w:rsidR="00451309" w:rsidRDefault="00451309" w:rsidP="008364E8">
      <w:r>
        <w:separator/>
      </w:r>
    </w:p>
  </w:footnote>
  <w:footnote w:type="continuationSeparator" w:id="0">
    <w:p w14:paraId="00271768" w14:textId="77777777" w:rsidR="00451309" w:rsidRDefault="00451309" w:rsidP="008364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8D75B7" w14:textId="226A3562" w:rsidR="007748B2" w:rsidRDefault="007748B2">
    <w:pPr>
      <w:pStyle w:val="Header"/>
      <w:tabs>
        <w:tab w:val="left" w:pos="540"/>
      </w:tabs>
      <w:rPr>
        <w:bCs/>
        <w:iCs/>
      </w:rPr>
    </w:pPr>
  </w:p>
  <w:p w14:paraId="5F8EA26D" w14:textId="77777777" w:rsidR="009D7811" w:rsidRPr="002579AD" w:rsidRDefault="009D7811">
    <w:pPr>
      <w:pStyle w:val="Header"/>
      <w:tabs>
        <w:tab w:val="left" w:pos="540"/>
      </w:tabs>
      <w:rPr>
        <w:bCs/>
        <w:iCs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C6E8E"/>
    <w:multiLevelType w:val="hybridMultilevel"/>
    <w:tmpl w:val="858A8EEE"/>
    <w:lvl w:ilvl="0" w:tplc="B3C299AA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 w15:restartNumberingAfterBreak="0">
    <w:nsid w:val="0E1E4FB1"/>
    <w:multiLevelType w:val="hybridMultilevel"/>
    <w:tmpl w:val="A22E34C6"/>
    <w:lvl w:ilvl="0" w:tplc="B5309780">
      <w:start w:val="1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114B21FA"/>
    <w:multiLevelType w:val="hybridMultilevel"/>
    <w:tmpl w:val="2A6A9CFE"/>
    <w:lvl w:ilvl="0" w:tplc="3DA8B286">
      <w:start w:val="1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 w15:restartNumberingAfterBreak="0">
    <w:nsid w:val="12D24656"/>
    <w:multiLevelType w:val="hybridMultilevel"/>
    <w:tmpl w:val="BC407A02"/>
    <w:lvl w:ilvl="0" w:tplc="214AA09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D6352D"/>
    <w:multiLevelType w:val="hybridMultilevel"/>
    <w:tmpl w:val="17D4778E"/>
    <w:lvl w:ilvl="0" w:tplc="187CD57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D3632A5"/>
    <w:multiLevelType w:val="hybridMultilevel"/>
    <w:tmpl w:val="8B1ACB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0235B62"/>
    <w:multiLevelType w:val="hybridMultilevel"/>
    <w:tmpl w:val="3D703D56"/>
    <w:lvl w:ilvl="0" w:tplc="8B9422B6">
      <w:start w:val="1"/>
      <w:numFmt w:val="decimal"/>
      <w:lvlText w:val="%1."/>
      <w:lvlJc w:val="left"/>
      <w:pPr>
        <w:ind w:left="63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32006B1A"/>
    <w:multiLevelType w:val="hybridMultilevel"/>
    <w:tmpl w:val="C8AC052E"/>
    <w:lvl w:ilvl="0" w:tplc="25E87CA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/>
        <w:color w:val="000000" w:themeColor="text1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524FF4"/>
    <w:multiLevelType w:val="hybridMultilevel"/>
    <w:tmpl w:val="325696E6"/>
    <w:lvl w:ilvl="0" w:tplc="30908A76">
      <w:start w:val="1"/>
      <w:numFmt w:val="lowerLetter"/>
      <w:lvlText w:val="%1."/>
      <w:lvlJc w:val="left"/>
      <w:pPr>
        <w:ind w:left="54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9" w15:restartNumberingAfterBreak="0">
    <w:nsid w:val="3AE81364"/>
    <w:multiLevelType w:val="hybridMultilevel"/>
    <w:tmpl w:val="43AA3DF8"/>
    <w:lvl w:ilvl="0" w:tplc="D3B8B440">
      <w:start w:val="1"/>
      <w:numFmt w:val="decimal"/>
      <w:lvlText w:val="%1."/>
      <w:lvlJc w:val="left"/>
      <w:pPr>
        <w:ind w:left="63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 w15:restartNumberingAfterBreak="0">
    <w:nsid w:val="3FE60D2D"/>
    <w:multiLevelType w:val="hybridMultilevel"/>
    <w:tmpl w:val="A22E34C6"/>
    <w:lvl w:ilvl="0" w:tplc="B5309780">
      <w:start w:val="1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1" w15:restartNumberingAfterBreak="0">
    <w:nsid w:val="49701D09"/>
    <w:multiLevelType w:val="hybridMultilevel"/>
    <w:tmpl w:val="247608E0"/>
    <w:lvl w:ilvl="0" w:tplc="8B9422B6">
      <w:start w:val="1"/>
      <w:numFmt w:val="decimal"/>
      <w:lvlText w:val="%1."/>
      <w:lvlJc w:val="left"/>
      <w:pPr>
        <w:ind w:left="630" w:hanging="360"/>
      </w:pPr>
      <w:rPr>
        <w:rFonts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2" w15:restartNumberingAfterBreak="0">
    <w:nsid w:val="53C86EEE"/>
    <w:multiLevelType w:val="hybridMultilevel"/>
    <w:tmpl w:val="D220B7E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B910FF2"/>
    <w:multiLevelType w:val="hybridMultilevel"/>
    <w:tmpl w:val="8D06915C"/>
    <w:lvl w:ilvl="0" w:tplc="089EDF9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272903"/>
    <w:multiLevelType w:val="hybridMultilevel"/>
    <w:tmpl w:val="17B4A02E"/>
    <w:lvl w:ilvl="0" w:tplc="500EA40E">
      <w:start w:val="1"/>
      <w:numFmt w:val="lowerLetter"/>
      <w:lvlText w:val="%1."/>
      <w:lvlJc w:val="left"/>
      <w:pPr>
        <w:ind w:left="54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5" w15:restartNumberingAfterBreak="0">
    <w:nsid w:val="7F4F566D"/>
    <w:multiLevelType w:val="hybridMultilevel"/>
    <w:tmpl w:val="858A8EEE"/>
    <w:lvl w:ilvl="0" w:tplc="B3C299AA">
      <w:start w:val="1"/>
      <w:numFmt w:val="lowerLetter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num w:numId="1">
    <w:abstractNumId w:val="9"/>
  </w:num>
  <w:num w:numId="2">
    <w:abstractNumId w:val="7"/>
  </w:num>
  <w:num w:numId="3">
    <w:abstractNumId w:val="4"/>
  </w:num>
  <w:num w:numId="4">
    <w:abstractNumId w:val="5"/>
  </w:num>
  <w:num w:numId="5">
    <w:abstractNumId w:val="15"/>
  </w:num>
  <w:num w:numId="6">
    <w:abstractNumId w:val="0"/>
  </w:num>
  <w:num w:numId="7">
    <w:abstractNumId w:val="12"/>
  </w:num>
  <w:num w:numId="8">
    <w:abstractNumId w:val="13"/>
  </w:num>
  <w:num w:numId="9">
    <w:abstractNumId w:val="3"/>
  </w:num>
  <w:num w:numId="10">
    <w:abstractNumId w:val="14"/>
  </w:num>
  <w:num w:numId="11">
    <w:abstractNumId w:val="2"/>
  </w:num>
  <w:num w:numId="12">
    <w:abstractNumId w:val="8"/>
  </w:num>
  <w:num w:numId="13">
    <w:abstractNumId w:val="10"/>
  </w:num>
  <w:num w:numId="14">
    <w:abstractNumId w:val="1"/>
  </w:num>
  <w:num w:numId="15">
    <w:abstractNumId w:val="6"/>
  </w:num>
  <w:num w:numId="16">
    <w:abstractNumId w:val="1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7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7FEC"/>
    <w:rsid w:val="00002286"/>
    <w:rsid w:val="000216A8"/>
    <w:rsid w:val="0002597A"/>
    <w:rsid w:val="00025A2D"/>
    <w:rsid w:val="00026586"/>
    <w:rsid w:val="00037930"/>
    <w:rsid w:val="00040CE4"/>
    <w:rsid w:val="00041903"/>
    <w:rsid w:val="00043ACE"/>
    <w:rsid w:val="00047BE9"/>
    <w:rsid w:val="00052445"/>
    <w:rsid w:val="00061F9A"/>
    <w:rsid w:val="00066B93"/>
    <w:rsid w:val="00066C3D"/>
    <w:rsid w:val="000727E3"/>
    <w:rsid w:val="00072D4C"/>
    <w:rsid w:val="00080A8C"/>
    <w:rsid w:val="000826D8"/>
    <w:rsid w:val="00097179"/>
    <w:rsid w:val="000A5396"/>
    <w:rsid w:val="000B0FC9"/>
    <w:rsid w:val="000C246C"/>
    <w:rsid w:val="000C71B4"/>
    <w:rsid w:val="000D2A6A"/>
    <w:rsid w:val="000D2BC0"/>
    <w:rsid w:val="000D32A2"/>
    <w:rsid w:val="000D3B51"/>
    <w:rsid w:val="000D529B"/>
    <w:rsid w:val="000E2490"/>
    <w:rsid w:val="000E2E35"/>
    <w:rsid w:val="000E2F06"/>
    <w:rsid w:val="000E4A33"/>
    <w:rsid w:val="000E4EA0"/>
    <w:rsid w:val="000F1A0C"/>
    <w:rsid w:val="000F450E"/>
    <w:rsid w:val="000F4DC6"/>
    <w:rsid w:val="000F65E1"/>
    <w:rsid w:val="0010278A"/>
    <w:rsid w:val="00103015"/>
    <w:rsid w:val="00104BCC"/>
    <w:rsid w:val="00121DE9"/>
    <w:rsid w:val="001225E4"/>
    <w:rsid w:val="001454A4"/>
    <w:rsid w:val="001466AC"/>
    <w:rsid w:val="00151BA3"/>
    <w:rsid w:val="00152397"/>
    <w:rsid w:val="001547B6"/>
    <w:rsid w:val="00161B54"/>
    <w:rsid w:val="001710D5"/>
    <w:rsid w:val="00172F47"/>
    <w:rsid w:val="00175704"/>
    <w:rsid w:val="00182F6F"/>
    <w:rsid w:val="00185151"/>
    <w:rsid w:val="00186B31"/>
    <w:rsid w:val="00195359"/>
    <w:rsid w:val="001A4A1D"/>
    <w:rsid w:val="001B30EC"/>
    <w:rsid w:val="001B350A"/>
    <w:rsid w:val="001B7420"/>
    <w:rsid w:val="001C03D0"/>
    <w:rsid w:val="001C4B22"/>
    <w:rsid w:val="001C4D17"/>
    <w:rsid w:val="001C79D2"/>
    <w:rsid w:val="001D1A62"/>
    <w:rsid w:val="001D7BF7"/>
    <w:rsid w:val="001E4060"/>
    <w:rsid w:val="001E5C78"/>
    <w:rsid w:val="001F0A88"/>
    <w:rsid w:val="00200F50"/>
    <w:rsid w:val="00203823"/>
    <w:rsid w:val="0020424B"/>
    <w:rsid w:val="00204900"/>
    <w:rsid w:val="00206390"/>
    <w:rsid w:val="00207A46"/>
    <w:rsid w:val="00211102"/>
    <w:rsid w:val="00211F11"/>
    <w:rsid w:val="00212F5B"/>
    <w:rsid w:val="0021548B"/>
    <w:rsid w:val="0022049C"/>
    <w:rsid w:val="00223DB4"/>
    <w:rsid w:val="00225EC2"/>
    <w:rsid w:val="00231A63"/>
    <w:rsid w:val="0023529D"/>
    <w:rsid w:val="0024214B"/>
    <w:rsid w:val="00252371"/>
    <w:rsid w:val="00255E5C"/>
    <w:rsid w:val="00257265"/>
    <w:rsid w:val="002579AD"/>
    <w:rsid w:val="00261116"/>
    <w:rsid w:val="00261D74"/>
    <w:rsid w:val="002629A0"/>
    <w:rsid w:val="00263F58"/>
    <w:rsid w:val="00270DE7"/>
    <w:rsid w:val="00272BF0"/>
    <w:rsid w:val="00274305"/>
    <w:rsid w:val="002766B7"/>
    <w:rsid w:val="002775A7"/>
    <w:rsid w:val="00277BD4"/>
    <w:rsid w:val="0028625B"/>
    <w:rsid w:val="00290257"/>
    <w:rsid w:val="002907DC"/>
    <w:rsid w:val="00294B6B"/>
    <w:rsid w:val="00296116"/>
    <w:rsid w:val="002A425A"/>
    <w:rsid w:val="002B5947"/>
    <w:rsid w:val="002B72CD"/>
    <w:rsid w:val="002C3A22"/>
    <w:rsid w:val="002C6021"/>
    <w:rsid w:val="002C6512"/>
    <w:rsid w:val="002D3108"/>
    <w:rsid w:val="002D35B4"/>
    <w:rsid w:val="002E2C45"/>
    <w:rsid w:val="002E545D"/>
    <w:rsid w:val="002F018A"/>
    <w:rsid w:val="00304E9E"/>
    <w:rsid w:val="00313937"/>
    <w:rsid w:val="00316893"/>
    <w:rsid w:val="003253C2"/>
    <w:rsid w:val="00330D85"/>
    <w:rsid w:val="00331A8A"/>
    <w:rsid w:val="00331D91"/>
    <w:rsid w:val="00346505"/>
    <w:rsid w:val="003502FB"/>
    <w:rsid w:val="00372332"/>
    <w:rsid w:val="00374043"/>
    <w:rsid w:val="0038217E"/>
    <w:rsid w:val="003905AB"/>
    <w:rsid w:val="0039674E"/>
    <w:rsid w:val="003A035A"/>
    <w:rsid w:val="003A199C"/>
    <w:rsid w:val="003A4AA5"/>
    <w:rsid w:val="003B0AE3"/>
    <w:rsid w:val="003B3AF4"/>
    <w:rsid w:val="003B62AE"/>
    <w:rsid w:val="003C470C"/>
    <w:rsid w:val="003C48BB"/>
    <w:rsid w:val="003C48FE"/>
    <w:rsid w:val="003D0495"/>
    <w:rsid w:val="003D10AC"/>
    <w:rsid w:val="003D13FF"/>
    <w:rsid w:val="003D3522"/>
    <w:rsid w:val="003D6F69"/>
    <w:rsid w:val="003E19A0"/>
    <w:rsid w:val="003E35AF"/>
    <w:rsid w:val="003E3A35"/>
    <w:rsid w:val="003E5F5F"/>
    <w:rsid w:val="003F222C"/>
    <w:rsid w:val="003F4AAE"/>
    <w:rsid w:val="003F588D"/>
    <w:rsid w:val="00401231"/>
    <w:rsid w:val="00404392"/>
    <w:rsid w:val="00404B88"/>
    <w:rsid w:val="00415C65"/>
    <w:rsid w:val="00416E9E"/>
    <w:rsid w:val="00417BCC"/>
    <w:rsid w:val="00431B88"/>
    <w:rsid w:val="0044034D"/>
    <w:rsid w:val="004405D7"/>
    <w:rsid w:val="00442606"/>
    <w:rsid w:val="0044677D"/>
    <w:rsid w:val="00451309"/>
    <w:rsid w:val="004516D8"/>
    <w:rsid w:val="00454868"/>
    <w:rsid w:val="004579C2"/>
    <w:rsid w:val="00461E9D"/>
    <w:rsid w:val="00466E1D"/>
    <w:rsid w:val="004731DD"/>
    <w:rsid w:val="004766EE"/>
    <w:rsid w:val="004779C7"/>
    <w:rsid w:val="00481377"/>
    <w:rsid w:val="00484DEA"/>
    <w:rsid w:val="00491AE7"/>
    <w:rsid w:val="004923C5"/>
    <w:rsid w:val="004A0BC2"/>
    <w:rsid w:val="004A64F0"/>
    <w:rsid w:val="004A765C"/>
    <w:rsid w:val="004A7C03"/>
    <w:rsid w:val="004B3F3C"/>
    <w:rsid w:val="004B6578"/>
    <w:rsid w:val="004C28CE"/>
    <w:rsid w:val="004C3F06"/>
    <w:rsid w:val="004D11EC"/>
    <w:rsid w:val="004D5D13"/>
    <w:rsid w:val="004D7780"/>
    <w:rsid w:val="004E26C0"/>
    <w:rsid w:val="004E43F6"/>
    <w:rsid w:val="004E5487"/>
    <w:rsid w:val="004F54B0"/>
    <w:rsid w:val="0050600E"/>
    <w:rsid w:val="00510A5A"/>
    <w:rsid w:val="00515E55"/>
    <w:rsid w:val="00517732"/>
    <w:rsid w:val="00522A66"/>
    <w:rsid w:val="00527045"/>
    <w:rsid w:val="00527896"/>
    <w:rsid w:val="00533CD8"/>
    <w:rsid w:val="00542A36"/>
    <w:rsid w:val="005454BB"/>
    <w:rsid w:val="005469FF"/>
    <w:rsid w:val="00552DC1"/>
    <w:rsid w:val="00555D6A"/>
    <w:rsid w:val="005574BA"/>
    <w:rsid w:val="00562C19"/>
    <w:rsid w:val="00563081"/>
    <w:rsid w:val="00565272"/>
    <w:rsid w:val="005710C2"/>
    <w:rsid w:val="005733FA"/>
    <w:rsid w:val="005738EF"/>
    <w:rsid w:val="00576799"/>
    <w:rsid w:val="00580326"/>
    <w:rsid w:val="00584610"/>
    <w:rsid w:val="00585207"/>
    <w:rsid w:val="00596865"/>
    <w:rsid w:val="005A2988"/>
    <w:rsid w:val="005B3B3A"/>
    <w:rsid w:val="005B438E"/>
    <w:rsid w:val="005B6625"/>
    <w:rsid w:val="005C1C8F"/>
    <w:rsid w:val="005C7506"/>
    <w:rsid w:val="005F7CC7"/>
    <w:rsid w:val="0060108E"/>
    <w:rsid w:val="006023B9"/>
    <w:rsid w:val="00603B82"/>
    <w:rsid w:val="00605619"/>
    <w:rsid w:val="00611F87"/>
    <w:rsid w:val="0062277F"/>
    <w:rsid w:val="00634007"/>
    <w:rsid w:val="006359CC"/>
    <w:rsid w:val="00637A40"/>
    <w:rsid w:val="006449E8"/>
    <w:rsid w:val="00650866"/>
    <w:rsid w:val="0065331A"/>
    <w:rsid w:val="00660F8F"/>
    <w:rsid w:val="006632A4"/>
    <w:rsid w:val="006739E4"/>
    <w:rsid w:val="006908BC"/>
    <w:rsid w:val="00694581"/>
    <w:rsid w:val="00694F26"/>
    <w:rsid w:val="00697225"/>
    <w:rsid w:val="006A1742"/>
    <w:rsid w:val="006A35BE"/>
    <w:rsid w:val="006B030A"/>
    <w:rsid w:val="006B6111"/>
    <w:rsid w:val="006C1EFB"/>
    <w:rsid w:val="006C4B9A"/>
    <w:rsid w:val="006C68D3"/>
    <w:rsid w:val="006D05AD"/>
    <w:rsid w:val="006E40E7"/>
    <w:rsid w:val="006E7C4E"/>
    <w:rsid w:val="006F16D0"/>
    <w:rsid w:val="006F19EA"/>
    <w:rsid w:val="006F6A82"/>
    <w:rsid w:val="006F6E15"/>
    <w:rsid w:val="006F7E79"/>
    <w:rsid w:val="00705EDC"/>
    <w:rsid w:val="0071476B"/>
    <w:rsid w:val="007260A4"/>
    <w:rsid w:val="00726197"/>
    <w:rsid w:val="00727A28"/>
    <w:rsid w:val="007319B9"/>
    <w:rsid w:val="007344BA"/>
    <w:rsid w:val="007364A4"/>
    <w:rsid w:val="00744DCE"/>
    <w:rsid w:val="00751115"/>
    <w:rsid w:val="007555D6"/>
    <w:rsid w:val="0076562F"/>
    <w:rsid w:val="00766153"/>
    <w:rsid w:val="00774053"/>
    <w:rsid w:val="00774828"/>
    <w:rsid w:val="007748B2"/>
    <w:rsid w:val="00783144"/>
    <w:rsid w:val="00783663"/>
    <w:rsid w:val="007A7107"/>
    <w:rsid w:val="007B1C2B"/>
    <w:rsid w:val="007B52BF"/>
    <w:rsid w:val="007B69AA"/>
    <w:rsid w:val="007D060B"/>
    <w:rsid w:val="007E07D2"/>
    <w:rsid w:val="007E129E"/>
    <w:rsid w:val="007E16D0"/>
    <w:rsid w:val="007E427B"/>
    <w:rsid w:val="007E6CAA"/>
    <w:rsid w:val="007F308B"/>
    <w:rsid w:val="007F3F63"/>
    <w:rsid w:val="00805135"/>
    <w:rsid w:val="00805314"/>
    <w:rsid w:val="00806740"/>
    <w:rsid w:val="00812040"/>
    <w:rsid w:val="00812BE7"/>
    <w:rsid w:val="008230EF"/>
    <w:rsid w:val="0082482D"/>
    <w:rsid w:val="008270A5"/>
    <w:rsid w:val="00832F35"/>
    <w:rsid w:val="00835F06"/>
    <w:rsid w:val="008364E8"/>
    <w:rsid w:val="008421AC"/>
    <w:rsid w:val="00855873"/>
    <w:rsid w:val="00856322"/>
    <w:rsid w:val="00860B4F"/>
    <w:rsid w:val="00865F4F"/>
    <w:rsid w:val="00876354"/>
    <w:rsid w:val="00876B70"/>
    <w:rsid w:val="00877DA3"/>
    <w:rsid w:val="00881000"/>
    <w:rsid w:val="0088271D"/>
    <w:rsid w:val="00883E33"/>
    <w:rsid w:val="00884113"/>
    <w:rsid w:val="008841DA"/>
    <w:rsid w:val="00893C38"/>
    <w:rsid w:val="0089640E"/>
    <w:rsid w:val="008A0A02"/>
    <w:rsid w:val="008A0ACB"/>
    <w:rsid w:val="008A1A91"/>
    <w:rsid w:val="008A345B"/>
    <w:rsid w:val="008B72AA"/>
    <w:rsid w:val="008C4704"/>
    <w:rsid w:val="008D499C"/>
    <w:rsid w:val="008D6338"/>
    <w:rsid w:val="008E00AB"/>
    <w:rsid w:val="008E3939"/>
    <w:rsid w:val="008F13E7"/>
    <w:rsid w:val="008F2917"/>
    <w:rsid w:val="008F2FB0"/>
    <w:rsid w:val="008F64C9"/>
    <w:rsid w:val="008F7106"/>
    <w:rsid w:val="008F71E9"/>
    <w:rsid w:val="00903AC1"/>
    <w:rsid w:val="00917080"/>
    <w:rsid w:val="00920699"/>
    <w:rsid w:val="0093684F"/>
    <w:rsid w:val="009376E4"/>
    <w:rsid w:val="00944724"/>
    <w:rsid w:val="0095444F"/>
    <w:rsid w:val="009627B1"/>
    <w:rsid w:val="0096660C"/>
    <w:rsid w:val="00972030"/>
    <w:rsid w:val="00977388"/>
    <w:rsid w:val="00984F79"/>
    <w:rsid w:val="009A0A98"/>
    <w:rsid w:val="009A1D5D"/>
    <w:rsid w:val="009A413E"/>
    <w:rsid w:val="009A7982"/>
    <w:rsid w:val="009B01C2"/>
    <w:rsid w:val="009B6BD2"/>
    <w:rsid w:val="009B73BA"/>
    <w:rsid w:val="009C204D"/>
    <w:rsid w:val="009D3C94"/>
    <w:rsid w:val="009D4822"/>
    <w:rsid w:val="009D7811"/>
    <w:rsid w:val="009E3124"/>
    <w:rsid w:val="009E630F"/>
    <w:rsid w:val="009E67F6"/>
    <w:rsid w:val="009F2E28"/>
    <w:rsid w:val="00A007D4"/>
    <w:rsid w:val="00A02C9B"/>
    <w:rsid w:val="00A05056"/>
    <w:rsid w:val="00A06F69"/>
    <w:rsid w:val="00A14566"/>
    <w:rsid w:val="00A14CB8"/>
    <w:rsid w:val="00A1655E"/>
    <w:rsid w:val="00A16D2B"/>
    <w:rsid w:val="00A26D9E"/>
    <w:rsid w:val="00A3057C"/>
    <w:rsid w:val="00A33EFC"/>
    <w:rsid w:val="00A36193"/>
    <w:rsid w:val="00A37E8F"/>
    <w:rsid w:val="00A44346"/>
    <w:rsid w:val="00A65EC4"/>
    <w:rsid w:val="00A74181"/>
    <w:rsid w:val="00A75E49"/>
    <w:rsid w:val="00A76EDE"/>
    <w:rsid w:val="00A76FE0"/>
    <w:rsid w:val="00A804B8"/>
    <w:rsid w:val="00A905C3"/>
    <w:rsid w:val="00A9767B"/>
    <w:rsid w:val="00AA2426"/>
    <w:rsid w:val="00AA2B2B"/>
    <w:rsid w:val="00AA4E8C"/>
    <w:rsid w:val="00AA6AD9"/>
    <w:rsid w:val="00AB1537"/>
    <w:rsid w:val="00AB4E64"/>
    <w:rsid w:val="00AC1EBB"/>
    <w:rsid w:val="00AC3F6C"/>
    <w:rsid w:val="00AD238F"/>
    <w:rsid w:val="00AD4401"/>
    <w:rsid w:val="00AE0354"/>
    <w:rsid w:val="00AE428D"/>
    <w:rsid w:val="00AE5070"/>
    <w:rsid w:val="00AF2454"/>
    <w:rsid w:val="00B04918"/>
    <w:rsid w:val="00B04D85"/>
    <w:rsid w:val="00B14A1B"/>
    <w:rsid w:val="00B14F6A"/>
    <w:rsid w:val="00B15265"/>
    <w:rsid w:val="00B17889"/>
    <w:rsid w:val="00B30237"/>
    <w:rsid w:val="00B35F8E"/>
    <w:rsid w:val="00B36120"/>
    <w:rsid w:val="00B37E9F"/>
    <w:rsid w:val="00B44AF9"/>
    <w:rsid w:val="00B5322F"/>
    <w:rsid w:val="00B55E2B"/>
    <w:rsid w:val="00B628AD"/>
    <w:rsid w:val="00B70022"/>
    <w:rsid w:val="00B726C6"/>
    <w:rsid w:val="00B765BA"/>
    <w:rsid w:val="00B76856"/>
    <w:rsid w:val="00B802A2"/>
    <w:rsid w:val="00B817E8"/>
    <w:rsid w:val="00B92EC4"/>
    <w:rsid w:val="00B97BC1"/>
    <w:rsid w:val="00BA062A"/>
    <w:rsid w:val="00BA3034"/>
    <w:rsid w:val="00BB2A1B"/>
    <w:rsid w:val="00BB7373"/>
    <w:rsid w:val="00BD0C62"/>
    <w:rsid w:val="00BD3E00"/>
    <w:rsid w:val="00BD6B24"/>
    <w:rsid w:val="00BD7FEC"/>
    <w:rsid w:val="00BE1B46"/>
    <w:rsid w:val="00BF2C2C"/>
    <w:rsid w:val="00BF62D8"/>
    <w:rsid w:val="00C01A50"/>
    <w:rsid w:val="00C100C2"/>
    <w:rsid w:val="00C156D4"/>
    <w:rsid w:val="00C2180C"/>
    <w:rsid w:val="00C2426B"/>
    <w:rsid w:val="00C30DF8"/>
    <w:rsid w:val="00C40699"/>
    <w:rsid w:val="00C444FB"/>
    <w:rsid w:val="00C5737A"/>
    <w:rsid w:val="00C57AFB"/>
    <w:rsid w:val="00C62CD4"/>
    <w:rsid w:val="00C76444"/>
    <w:rsid w:val="00C77171"/>
    <w:rsid w:val="00CA1EAA"/>
    <w:rsid w:val="00CB1203"/>
    <w:rsid w:val="00CB4324"/>
    <w:rsid w:val="00CC32F5"/>
    <w:rsid w:val="00CC3687"/>
    <w:rsid w:val="00CC395E"/>
    <w:rsid w:val="00CC4ACE"/>
    <w:rsid w:val="00CD3000"/>
    <w:rsid w:val="00CD612C"/>
    <w:rsid w:val="00CD671C"/>
    <w:rsid w:val="00CE2B55"/>
    <w:rsid w:val="00CF05BC"/>
    <w:rsid w:val="00D01358"/>
    <w:rsid w:val="00D01628"/>
    <w:rsid w:val="00D06DC9"/>
    <w:rsid w:val="00D1620E"/>
    <w:rsid w:val="00D17D6F"/>
    <w:rsid w:val="00D204EA"/>
    <w:rsid w:val="00D2333B"/>
    <w:rsid w:val="00D23F03"/>
    <w:rsid w:val="00D24664"/>
    <w:rsid w:val="00D32D40"/>
    <w:rsid w:val="00D3434D"/>
    <w:rsid w:val="00D35EE7"/>
    <w:rsid w:val="00D400B2"/>
    <w:rsid w:val="00D451C4"/>
    <w:rsid w:val="00D52E50"/>
    <w:rsid w:val="00D53739"/>
    <w:rsid w:val="00D62008"/>
    <w:rsid w:val="00D62697"/>
    <w:rsid w:val="00D6416E"/>
    <w:rsid w:val="00D70131"/>
    <w:rsid w:val="00D71A6C"/>
    <w:rsid w:val="00D828D7"/>
    <w:rsid w:val="00D87259"/>
    <w:rsid w:val="00D9150F"/>
    <w:rsid w:val="00D9568B"/>
    <w:rsid w:val="00DA2C29"/>
    <w:rsid w:val="00DA4101"/>
    <w:rsid w:val="00DB33CF"/>
    <w:rsid w:val="00DC294D"/>
    <w:rsid w:val="00DC486D"/>
    <w:rsid w:val="00DC64DC"/>
    <w:rsid w:val="00DC7722"/>
    <w:rsid w:val="00DD1345"/>
    <w:rsid w:val="00DD6515"/>
    <w:rsid w:val="00DD7DA2"/>
    <w:rsid w:val="00E00180"/>
    <w:rsid w:val="00E070B1"/>
    <w:rsid w:val="00E07617"/>
    <w:rsid w:val="00E15491"/>
    <w:rsid w:val="00E16CFA"/>
    <w:rsid w:val="00E22585"/>
    <w:rsid w:val="00E227C7"/>
    <w:rsid w:val="00E251EB"/>
    <w:rsid w:val="00E27D24"/>
    <w:rsid w:val="00E41033"/>
    <w:rsid w:val="00E41AAD"/>
    <w:rsid w:val="00E56E1D"/>
    <w:rsid w:val="00E619B8"/>
    <w:rsid w:val="00E61B3B"/>
    <w:rsid w:val="00E61B7A"/>
    <w:rsid w:val="00E67D62"/>
    <w:rsid w:val="00E72CFC"/>
    <w:rsid w:val="00E7710E"/>
    <w:rsid w:val="00E846EB"/>
    <w:rsid w:val="00E925D3"/>
    <w:rsid w:val="00E94D14"/>
    <w:rsid w:val="00EA32AF"/>
    <w:rsid w:val="00EB5891"/>
    <w:rsid w:val="00EB6456"/>
    <w:rsid w:val="00EB6E1B"/>
    <w:rsid w:val="00EB700C"/>
    <w:rsid w:val="00EC01A7"/>
    <w:rsid w:val="00EC0B9A"/>
    <w:rsid w:val="00EC3648"/>
    <w:rsid w:val="00EC4539"/>
    <w:rsid w:val="00EC6D3E"/>
    <w:rsid w:val="00ED66FF"/>
    <w:rsid w:val="00EE247F"/>
    <w:rsid w:val="00EE2F89"/>
    <w:rsid w:val="00EE4851"/>
    <w:rsid w:val="00EE584D"/>
    <w:rsid w:val="00EF0AA8"/>
    <w:rsid w:val="00EF118A"/>
    <w:rsid w:val="00EF5212"/>
    <w:rsid w:val="00EF6D8F"/>
    <w:rsid w:val="00EF7C3D"/>
    <w:rsid w:val="00F00FC9"/>
    <w:rsid w:val="00F03ADD"/>
    <w:rsid w:val="00F07B5D"/>
    <w:rsid w:val="00F10DE2"/>
    <w:rsid w:val="00F24F29"/>
    <w:rsid w:val="00F25E09"/>
    <w:rsid w:val="00F36030"/>
    <w:rsid w:val="00F40199"/>
    <w:rsid w:val="00F50C62"/>
    <w:rsid w:val="00F55274"/>
    <w:rsid w:val="00F572B1"/>
    <w:rsid w:val="00F70CEB"/>
    <w:rsid w:val="00F77AD4"/>
    <w:rsid w:val="00F82683"/>
    <w:rsid w:val="00F84B71"/>
    <w:rsid w:val="00F9132F"/>
    <w:rsid w:val="00F9392B"/>
    <w:rsid w:val="00F93A5C"/>
    <w:rsid w:val="00F945F5"/>
    <w:rsid w:val="00FA0B60"/>
    <w:rsid w:val="00FA1B4F"/>
    <w:rsid w:val="00FB149C"/>
    <w:rsid w:val="00FB4225"/>
    <w:rsid w:val="00FB4952"/>
    <w:rsid w:val="00FB7207"/>
    <w:rsid w:val="00FC5873"/>
    <w:rsid w:val="00FD2ED9"/>
    <w:rsid w:val="00FD54AB"/>
    <w:rsid w:val="00FD7D5B"/>
    <w:rsid w:val="00FE3645"/>
    <w:rsid w:val="00FE41B6"/>
    <w:rsid w:val="00FE5D08"/>
    <w:rsid w:val="00FE5E3F"/>
    <w:rsid w:val="00FF47F4"/>
    <w:rsid w:val="00FF72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2511C702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</w:latentStyles>
  <w:style w:type="paragraph" w:default="1" w:styleId="Normal">
    <w:name w:val="Normal"/>
    <w:qFormat/>
    <w:rsid w:val="001B30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E2F06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E2F06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0E2F06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ing">
    <w:name w:val="Heading"/>
    <w:basedOn w:val="Normal"/>
    <w:next w:val="BodyText"/>
    <w:rsid w:val="00BD7FEC"/>
    <w:pPr>
      <w:keepNext/>
      <w:widowControl w:val="0"/>
      <w:suppressAutoHyphens/>
      <w:spacing w:before="240" w:after="120"/>
    </w:pPr>
    <w:rPr>
      <w:rFonts w:ascii="Bitstream Vera Sans" w:eastAsia="Mincho" w:hAnsi="Bitstream Vera Sans"/>
      <w:sz w:val="28"/>
      <w:szCs w:val="20"/>
    </w:rPr>
  </w:style>
  <w:style w:type="paragraph" w:styleId="BodyText">
    <w:name w:val="Body Text"/>
    <w:basedOn w:val="Normal"/>
    <w:link w:val="BodyTextChar"/>
    <w:uiPriority w:val="99"/>
    <w:semiHidden/>
    <w:unhideWhenUsed/>
    <w:rsid w:val="00BD7FEC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BD7FEC"/>
  </w:style>
  <w:style w:type="paragraph" w:styleId="Header">
    <w:name w:val="header"/>
    <w:basedOn w:val="Normal"/>
    <w:link w:val="HeaderChar"/>
    <w:rsid w:val="00BD7FEC"/>
    <w:pPr>
      <w:tabs>
        <w:tab w:val="center" w:pos="4320"/>
        <w:tab w:val="right" w:pos="8640"/>
      </w:tabs>
    </w:pPr>
    <w:rPr>
      <w:rFonts w:ascii="Arial" w:hAnsi="Arial"/>
      <w:szCs w:val="20"/>
    </w:rPr>
  </w:style>
  <w:style w:type="character" w:customStyle="1" w:styleId="HeaderChar">
    <w:name w:val="Header Char"/>
    <w:basedOn w:val="DefaultParagraphFont"/>
    <w:link w:val="Header"/>
    <w:rsid w:val="00BD7FEC"/>
    <w:rPr>
      <w:rFonts w:ascii="Arial" w:eastAsia="Times New Roman" w:hAnsi="Arial" w:cs="Times New Roman"/>
      <w:sz w:val="24"/>
      <w:szCs w:val="20"/>
    </w:rPr>
  </w:style>
  <w:style w:type="paragraph" w:styleId="Title">
    <w:name w:val="Title"/>
    <w:basedOn w:val="Normal"/>
    <w:link w:val="TitleChar"/>
    <w:qFormat/>
    <w:rsid w:val="00BD7FEC"/>
    <w:pPr>
      <w:jc w:val="center"/>
    </w:pPr>
    <w:rPr>
      <w:rFonts w:ascii="Arial" w:hAnsi="Arial"/>
      <w:b/>
      <w:szCs w:val="20"/>
    </w:rPr>
  </w:style>
  <w:style w:type="character" w:customStyle="1" w:styleId="TitleChar">
    <w:name w:val="Title Char"/>
    <w:basedOn w:val="DefaultParagraphFont"/>
    <w:link w:val="Title"/>
    <w:rsid w:val="00BD7FEC"/>
    <w:rPr>
      <w:rFonts w:ascii="Arial" w:eastAsia="Times New Roman" w:hAnsi="Arial" w:cs="Times New Roman"/>
      <w:b/>
      <w:sz w:val="24"/>
      <w:szCs w:val="20"/>
    </w:rPr>
  </w:style>
  <w:style w:type="paragraph" w:styleId="ListParagraph">
    <w:name w:val="List Paragraph"/>
    <w:basedOn w:val="Normal"/>
    <w:uiPriority w:val="34"/>
    <w:qFormat/>
    <w:rsid w:val="00BD7FEC"/>
    <w:pPr>
      <w:ind w:left="720"/>
      <w:contextualSpacing/>
    </w:pPr>
    <w:rPr>
      <w:rFonts w:ascii="Arial" w:hAnsi="Arial"/>
      <w:szCs w:val="20"/>
    </w:rPr>
  </w:style>
  <w:style w:type="paragraph" w:customStyle="1" w:styleId="NoSpacing1">
    <w:name w:val="No Spacing1"/>
    <w:rsid w:val="00BD7FE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E61B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rsid w:val="000826D8"/>
    <w:rPr>
      <w:rFonts w:eastAsia="Batang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0826D8"/>
    <w:rPr>
      <w:rFonts w:ascii="Times New Roman" w:eastAsia="Batang" w:hAnsi="Times New Roman" w:cs="Times New Roman"/>
      <w:sz w:val="20"/>
      <w:szCs w:val="20"/>
    </w:rPr>
  </w:style>
  <w:style w:type="paragraph" w:styleId="BodyTextIndent">
    <w:name w:val="Body Text Indent"/>
    <w:basedOn w:val="Normal"/>
    <w:link w:val="BodyTextIndentChar"/>
    <w:rsid w:val="000826D8"/>
    <w:pPr>
      <w:ind w:left="342"/>
    </w:pPr>
    <w:rPr>
      <w:rFonts w:ascii="Arial" w:eastAsia="Batang" w:hAnsi="Arial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0826D8"/>
    <w:rPr>
      <w:rFonts w:ascii="Arial" w:eastAsia="Batang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61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1D74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007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007D4"/>
  </w:style>
  <w:style w:type="character" w:styleId="PlaceholderText">
    <w:name w:val="Placeholder Text"/>
    <w:basedOn w:val="DefaultParagraphFont"/>
    <w:uiPriority w:val="99"/>
    <w:semiHidden/>
    <w:rsid w:val="00806740"/>
    <w:rPr>
      <w:color w:val="808080"/>
    </w:rPr>
  </w:style>
  <w:style w:type="paragraph" w:customStyle="1" w:styleId="ColorfulList-Accent11">
    <w:name w:val="Colorful List - Accent 11"/>
    <w:basedOn w:val="Normal"/>
    <w:uiPriority w:val="34"/>
    <w:qFormat/>
    <w:rsid w:val="0071476B"/>
    <w:pPr>
      <w:ind w:left="720"/>
      <w:contextualSpacing/>
    </w:pPr>
    <w:rPr>
      <w:rFonts w:ascii="Calibri" w:hAnsi="Calibri"/>
    </w:rPr>
  </w:style>
  <w:style w:type="paragraph" w:styleId="CommentText">
    <w:name w:val="annotation text"/>
    <w:basedOn w:val="Normal"/>
    <w:link w:val="CommentTextChar"/>
    <w:uiPriority w:val="99"/>
    <w:unhideWhenUsed/>
    <w:rsid w:val="0071476B"/>
    <w:rPr>
      <w:rFonts w:ascii="Calibri" w:hAnsi="Calibr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1476B"/>
    <w:rPr>
      <w:rFonts w:ascii="Calibri" w:eastAsia="Times New Roman" w:hAnsi="Calibri" w:cs="Times New Roman"/>
      <w:sz w:val="20"/>
      <w:szCs w:val="20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71476B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71476B"/>
    <w:rPr>
      <w:sz w:val="16"/>
      <w:szCs w:val="16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71476B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71476B"/>
  </w:style>
  <w:style w:type="character" w:styleId="Strong">
    <w:name w:val="Strong"/>
    <w:basedOn w:val="DefaultParagraphFont"/>
    <w:uiPriority w:val="22"/>
    <w:qFormat/>
    <w:rsid w:val="00FB7207"/>
    <w:rPr>
      <w:b/>
      <w:bCs/>
    </w:rPr>
  </w:style>
  <w:style w:type="character" w:customStyle="1" w:styleId="apple-converted-space">
    <w:name w:val="apple-converted-space"/>
    <w:basedOn w:val="DefaultParagraphFont"/>
    <w:rsid w:val="00FB7207"/>
  </w:style>
  <w:style w:type="character" w:customStyle="1" w:styleId="mo">
    <w:name w:val="mo"/>
    <w:basedOn w:val="DefaultParagraphFont"/>
    <w:rsid w:val="00FB7207"/>
  </w:style>
  <w:style w:type="character" w:customStyle="1" w:styleId="mtext">
    <w:name w:val="mtext"/>
    <w:basedOn w:val="DefaultParagraphFont"/>
    <w:rsid w:val="00FB7207"/>
  </w:style>
  <w:style w:type="character" w:customStyle="1" w:styleId="mn">
    <w:name w:val="mn"/>
    <w:basedOn w:val="DefaultParagraphFont"/>
    <w:rsid w:val="00FB7207"/>
  </w:style>
  <w:style w:type="character" w:customStyle="1" w:styleId="mi">
    <w:name w:val="mi"/>
    <w:basedOn w:val="DefaultParagraphFont"/>
    <w:rsid w:val="00FB7207"/>
  </w:style>
  <w:style w:type="paragraph" w:styleId="NormalWeb">
    <w:name w:val="Normal (Web)"/>
    <w:basedOn w:val="Normal"/>
    <w:uiPriority w:val="99"/>
    <w:semiHidden/>
    <w:unhideWhenUsed/>
    <w:rsid w:val="00FB7207"/>
    <w:pPr>
      <w:spacing w:before="100" w:beforeAutospacing="1" w:after="100" w:afterAutospacing="1"/>
    </w:pPr>
  </w:style>
  <w:style w:type="paragraph" w:styleId="Subtitle">
    <w:name w:val="Subtitle"/>
    <w:basedOn w:val="Normal"/>
    <w:link w:val="SubtitleChar"/>
    <w:qFormat/>
    <w:rsid w:val="000E2F06"/>
    <w:rPr>
      <w:rFonts w:ascii="Arial" w:hAnsi="Arial"/>
      <w:b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E2F06"/>
    <w:rPr>
      <w:rFonts w:ascii="Arial" w:eastAsia="Times New Roman" w:hAnsi="Arial" w:cs="Times New Roman"/>
      <w:b/>
      <w:sz w:val="28"/>
      <w:szCs w:val="20"/>
    </w:rPr>
  </w:style>
  <w:style w:type="character" w:customStyle="1" w:styleId="Heading8Char">
    <w:name w:val="Heading 8 Char"/>
    <w:basedOn w:val="DefaultParagraphFont"/>
    <w:link w:val="Heading8"/>
    <w:uiPriority w:val="9"/>
    <w:rsid w:val="000E2F06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E2F0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1Char">
    <w:name w:val="Heading 1 Char"/>
    <w:basedOn w:val="DefaultParagraphFont"/>
    <w:link w:val="Heading1"/>
    <w:uiPriority w:val="9"/>
    <w:rsid w:val="000E2F06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customStyle="1" w:styleId="1Paragraph">
    <w:name w:val="1Paragraph"/>
    <w:rsid w:val="000E2F06"/>
    <w:pPr>
      <w:tabs>
        <w:tab w:val="num" w:pos="360"/>
      </w:tabs>
      <w:spacing w:after="0" w:line="216" w:lineRule="auto"/>
      <w:ind w:left="360" w:hanging="360"/>
    </w:pPr>
    <w:rPr>
      <w:rFonts w:ascii="Arial" w:eastAsia="Times New Roman" w:hAnsi="Arial" w:cs="Times New Roman"/>
      <w:snapToGrid w:val="0"/>
      <w:sz w:val="20"/>
      <w:szCs w:val="20"/>
    </w:rPr>
  </w:style>
  <w:style w:type="character" w:styleId="PageNumber">
    <w:name w:val="page number"/>
    <w:basedOn w:val="DefaultParagraphFont"/>
    <w:uiPriority w:val="99"/>
    <w:rsid w:val="00DC64D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05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0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27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61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390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998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4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67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258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060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4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21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08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18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584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46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3482318">
          <w:blockQuote w:val="1"/>
          <w:marLeft w:val="375"/>
          <w:marRight w:val="0"/>
          <w:marTop w:val="0"/>
          <w:marBottom w:val="4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323257">
              <w:marLeft w:val="0"/>
              <w:marRight w:val="0"/>
              <w:marTop w:val="240"/>
              <w:marBottom w:val="24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598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CE178B95-668C-174C-A88F-0889BAC3C429}">
  <we:reference id="wa104381909" version="1.0.0.2" store="en-US" storeType="OMEX"/>
  <we:alternateReferences>
    <we:reference id="wa104381909" version="1.0.0.2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C3F57D8D-F818-4F63-873B-F68DD3269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6</Pages>
  <Words>894</Words>
  <Characters>5101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k</dc:creator>
  <cp:keywords/>
  <dc:description/>
  <cp:lastModifiedBy>Cary Matthews</cp:lastModifiedBy>
  <cp:revision>3</cp:revision>
  <dcterms:created xsi:type="dcterms:W3CDTF">2022-08-29T19:09:00Z</dcterms:created>
  <dcterms:modified xsi:type="dcterms:W3CDTF">2022-08-29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